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68" r:id="rId2"/>
    <p:sldId id="259" r:id="rId3"/>
    <p:sldId id="282" r:id="rId4"/>
    <p:sldId id="335" r:id="rId5"/>
    <p:sldId id="332" r:id="rId6"/>
    <p:sldId id="315" r:id="rId7"/>
    <p:sldId id="340" r:id="rId8"/>
    <p:sldId id="344" r:id="rId9"/>
    <p:sldId id="341" r:id="rId10"/>
    <p:sldId id="342" r:id="rId11"/>
    <p:sldId id="343" r:id="rId12"/>
    <p:sldId id="350" r:id="rId13"/>
    <p:sldId id="349" r:id="rId14"/>
    <p:sldId id="334" r:id="rId15"/>
    <p:sldId id="338" r:id="rId16"/>
    <p:sldId id="333" r:id="rId17"/>
    <p:sldId id="256" r:id="rId18"/>
    <p:sldId id="331" r:id="rId1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6D8F8"/>
    <a:srgbClr val="EAA7E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B344D84-9AFB-497E-A393-DC336BA19D2E}" styleName="中度样式 3 - 强调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C083E6E3-FA7D-4D7B-A595-EF9225AFEA82}" styleName="浅色样式 1 - 强调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9" d="100"/>
          <a:sy n="99" d="100"/>
        </p:scale>
        <p:origin x="108" y="2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9AB1F6-C100-42BB-8807-3CC1D99E2F5A}" type="datetimeFigureOut">
              <a:rPr lang="zh-CN" altLang="en-US" smtClean="0"/>
              <a:t>2019/12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A3253E-AFE2-4675-AD27-EE75EB9020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79204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8B0541-0CDC-42D7-87D4-DD3CD55ABA3E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07318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8B0541-0CDC-42D7-87D4-DD3CD55ABA3E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362604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8B0541-0CDC-42D7-87D4-DD3CD55ABA3E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414423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8B0541-0CDC-42D7-87D4-DD3CD55ABA3E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771377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8B0541-0CDC-42D7-87D4-DD3CD55ABA3E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629610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8B0541-0CDC-42D7-87D4-DD3CD55ABA3E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440051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8B0541-0CDC-42D7-87D4-DD3CD55ABA3E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210005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8B0541-0CDC-42D7-87D4-DD3CD55ABA3E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54065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8B0541-0CDC-42D7-87D4-DD3CD55ABA3E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73398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35E1C89-5710-3043-B27F-29A84DF67579}" type="slidenum">
              <a:rPr kumimoji="1" lang="zh-CN" altLang="en-US" smtClean="0"/>
              <a:pPr/>
              <a:t>1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4149438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8B0541-0CDC-42D7-87D4-DD3CD55ABA3E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86105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8B0541-0CDC-42D7-87D4-DD3CD55ABA3E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4649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8B0541-0CDC-42D7-87D4-DD3CD55ABA3E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99647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8B0541-0CDC-42D7-87D4-DD3CD55ABA3E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97059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8B0541-0CDC-42D7-87D4-DD3CD55ABA3E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150459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8B0541-0CDC-42D7-87D4-DD3CD55ABA3E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82494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8B0541-0CDC-42D7-87D4-DD3CD55ABA3E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43313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8B0541-0CDC-42D7-87D4-DD3CD55ABA3E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82410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E5B63A2-E5BD-48C9-AFD3-A0A3C46FBE4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2B9C92FB-1A39-447F-9A50-51167C6C61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952D3F7-025C-4893-AEA6-53E918F751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88DF3F-C7EA-453A-9812-D5BC03EC626D}" type="datetimeFigureOut">
              <a:rPr lang="zh-CN" altLang="en-US" smtClean="0"/>
              <a:t>2019/12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8EEA74C-0E90-4E7B-B534-B51BF78AA1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52E717E-FCD7-4C97-9FF2-7D4F245C0E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FD5DFC-5919-4E10-953A-DC87D907DA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72856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2C1020-03F9-450F-8139-93A2D636EB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53B2195-43C0-4915-98E0-3859CE8A1F9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5233EA8-A97D-42E1-8D06-63279DC9C3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88DF3F-C7EA-453A-9812-D5BC03EC626D}" type="datetimeFigureOut">
              <a:rPr lang="zh-CN" altLang="en-US" smtClean="0"/>
              <a:t>2019/12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ED39FB2-FC4A-4469-98DB-D0BDBD521B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3E52B37-B3AA-4D23-81E3-B19C4FC911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FD5DFC-5919-4E10-953A-DC87D907DA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24169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B759096A-66FD-4F28-A0AF-618592DB875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D82765B-2B24-4C28-963B-47B71DC535F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25DFB7D-B58E-4738-88D9-E2FE58D10D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88DF3F-C7EA-453A-9812-D5BC03EC626D}" type="datetimeFigureOut">
              <a:rPr lang="zh-CN" altLang="en-US" smtClean="0"/>
              <a:t>2019/12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9872D08-6A28-4B61-B2EB-13B8B1F256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56EDE99-B163-4BED-ADFA-1EF7C3C7E2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FD5DFC-5919-4E10-953A-DC87D907DA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95928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6A3B8E3-476B-44DF-9639-CE79C64755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D321FC5-9F62-4F7A-9F15-6008F3E900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273D1C8-4494-42F2-BE95-A0E25ED955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88DF3F-C7EA-453A-9812-D5BC03EC626D}" type="datetimeFigureOut">
              <a:rPr lang="zh-CN" altLang="en-US" smtClean="0"/>
              <a:t>2019/12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56C0B29-C425-401F-BC3E-2F16BA2CAA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B2714B9-3EC9-4BF6-8AEB-C8880EB684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FD5DFC-5919-4E10-953A-DC87D907DA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36089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EFE808-F157-4FFF-87ED-28EABD6AD8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432CD6C-262F-4623-96A5-552FB1D9811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B1EC380-97B6-46C5-AE2D-7A4F73405B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88DF3F-C7EA-453A-9812-D5BC03EC626D}" type="datetimeFigureOut">
              <a:rPr lang="zh-CN" altLang="en-US" smtClean="0"/>
              <a:t>2019/12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E52C01F-3644-4E60-BD15-F31C8A4CB4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76DF9A6-0785-4C59-B584-E6F9F0AC37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FD5DFC-5919-4E10-953A-DC87D907DA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61949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45DB234-F784-4BCA-8336-4A78F2D38F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E523DFD-D1C9-4AF2-9C46-91AF1E02AF6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C9C3C02-50BA-49FC-8562-72BC95713C6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0A85FC3-3061-4412-98C7-5B5FABA25A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88DF3F-C7EA-453A-9812-D5BC03EC626D}" type="datetimeFigureOut">
              <a:rPr lang="zh-CN" altLang="en-US" smtClean="0"/>
              <a:t>2019/12/2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3B39C34-7105-4AE6-8FAC-6B062BAB6B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B7EFA5D-8748-4FEE-BE77-AD43F96783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FD5DFC-5919-4E10-953A-DC87D907DA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03056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0415E7-0497-49A7-9CDE-1A0EB7387E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721D6ED-9176-479B-8C86-B052636FA56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D2A7BE0-CC21-4A4E-8801-43672C57FC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5A478A4-84CA-45DF-8F2D-E307409B9D9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213924C9-F920-459C-98B9-E5F8380A735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BF1A262D-2A23-47D9-92E4-B3683C02F8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88DF3F-C7EA-453A-9812-D5BC03EC626D}" type="datetimeFigureOut">
              <a:rPr lang="zh-CN" altLang="en-US" smtClean="0"/>
              <a:t>2019/12/21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D1E05EED-93DA-41E5-95ED-6CF7E23F05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146F585-EFC1-43FF-95E8-FCD1E50584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FD5DFC-5919-4E10-953A-DC87D907DA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73072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411432C-9ECB-4A73-B91C-E48A347A49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CF8F2FAB-9873-4E9E-8B95-5DE6D96CF2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88DF3F-C7EA-453A-9812-D5BC03EC626D}" type="datetimeFigureOut">
              <a:rPr lang="zh-CN" altLang="en-US" smtClean="0"/>
              <a:t>2019/12/2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0D61149-5EE4-4776-8226-52FA6897A6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5415AC6-D520-40D7-92FE-34C9BC05CD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FD5DFC-5919-4E10-953A-DC87D907DA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64978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62B449C-BAB8-48A6-857D-3F2651B213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88DF3F-C7EA-453A-9812-D5BC03EC626D}" type="datetimeFigureOut">
              <a:rPr lang="zh-CN" altLang="en-US" smtClean="0"/>
              <a:t>2019/12/21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6A305300-069A-47A8-A6E4-79F7F0718E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B7A36A8-CC26-4E07-8979-4A41D98442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FD5DFC-5919-4E10-953A-DC87D907DA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94435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0B98A90-6C29-4F54-A1A9-DBDB1B8531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F55411D-B778-4B45-BBAF-BC4CFDB8110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8F70AA8-15F4-4A16-83D4-03E412CFCB0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741EFC0-4ED9-4F5F-9E24-7A7320D1E9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88DF3F-C7EA-453A-9812-D5BC03EC626D}" type="datetimeFigureOut">
              <a:rPr lang="zh-CN" altLang="en-US" smtClean="0"/>
              <a:t>2019/12/2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996C961-BD59-456D-B060-445D8C1611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69EEBC2-77CE-4B8F-8479-85571614A5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FD5DFC-5919-4E10-953A-DC87D907DA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38101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A1CC005-1237-448B-B5C3-8DDB1161A2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8AC93A36-A285-4246-AC57-5BFD9D9BE66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88CF0C5-D787-4A66-8E92-11D73136ACB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138B193-5257-426F-9A00-DE73E2FA84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88DF3F-C7EA-453A-9812-D5BC03EC626D}" type="datetimeFigureOut">
              <a:rPr lang="zh-CN" altLang="en-US" smtClean="0"/>
              <a:t>2019/12/2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CB25D5E-E81E-468C-A24B-7486104865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B103E0E-D89F-4FBF-89D3-FD84EA5FEF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FD5DFC-5919-4E10-953A-DC87D907DA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5021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52EF09D0-ABA0-4445-B083-9AD2674D5C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1EDF33B-C8AA-4E7C-8FF7-799590DD62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D7E5F20-6EC3-47FC-9D63-3AF8C52FFFA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88DF3F-C7EA-453A-9812-D5BC03EC626D}" type="datetimeFigureOut">
              <a:rPr lang="zh-CN" altLang="en-US" smtClean="0"/>
              <a:t>2019/12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643F0FA-21AB-48FA-9EFE-7847BEE84F7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B153B72-DB33-474D-AD3B-9BEB19FD39E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FD5DFC-5919-4E10-953A-DC87D907DA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08994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1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2.jpeg"/><Relationship Id="rId4" Type="http://schemas.microsoft.com/office/2007/relationships/hdphoto" Target="../media/hdphoto1.wdp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e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7.emf"/><Relationship Id="rId17" Type="http://schemas.openxmlformats.org/officeDocument/2006/relationships/image" Target="../media/image32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1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11" Type="http://schemas.openxmlformats.org/officeDocument/2006/relationships/image" Target="../media/image26.emf"/><Relationship Id="rId5" Type="http://schemas.microsoft.com/office/2007/relationships/hdphoto" Target="../media/hdphoto2.wdp"/><Relationship Id="rId15" Type="http://schemas.openxmlformats.org/officeDocument/2006/relationships/image" Target="../media/image30.emf"/><Relationship Id="rId10" Type="http://schemas.openxmlformats.org/officeDocument/2006/relationships/image" Target="../media/image25.emf"/><Relationship Id="rId4" Type="http://schemas.openxmlformats.org/officeDocument/2006/relationships/image" Target="../media/image7.png"/><Relationship Id="rId9" Type="http://schemas.openxmlformats.org/officeDocument/2006/relationships/image" Target="../media/image24.emf"/><Relationship Id="rId14" Type="http://schemas.openxmlformats.org/officeDocument/2006/relationships/image" Target="../media/image29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png"/><Relationship Id="rId11" Type="http://schemas.openxmlformats.org/officeDocument/2006/relationships/image" Target="../media/image34.wmf"/><Relationship Id="rId5" Type="http://schemas.microsoft.com/office/2007/relationships/hdphoto" Target="../media/hdphoto2.wdp"/><Relationship Id="rId10" Type="http://schemas.openxmlformats.org/officeDocument/2006/relationships/oleObject" Target="../embeddings/oleObject4.bin"/><Relationship Id="rId4" Type="http://schemas.openxmlformats.org/officeDocument/2006/relationships/image" Target="../media/image7.png"/><Relationship Id="rId9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7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6.png"/><Relationship Id="rId5" Type="http://schemas.openxmlformats.org/officeDocument/2006/relationships/image" Target="../media/image8.png"/><Relationship Id="rId4" Type="http://schemas.microsoft.com/office/2007/relationships/hdphoto" Target="../media/hdphoto2.wdp"/><Relationship Id="rId9" Type="http://schemas.openxmlformats.org/officeDocument/2006/relationships/image" Target="../media/image3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7.png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0.png"/><Relationship Id="rId5" Type="http://schemas.openxmlformats.org/officeDocument/2006/relationships/image" Target="../media/image8.png"/><Relationship Id="rId4" Type="http://schemas.microsoft.com/office/2007/relationships/hdphoto" Target="../media/hdphoto2.wdp"/><Relationship Id="rId9" Type="http://schemas.openxmlformats.org/officeDocument/2006/relationships/image" Target="../media/image4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microsoft.com/office/2007/relationships/hdphoto" Target="../media/hdphoto1.wdp"/><Relationship Id="rId9" Type="http://schemas.openxmlformats.org/officeDocument/2006/relationships/image" Target="../media/image2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microsoft.com/office/2007/relationships/hdphoto" Target="../media/hdphoto2.wdp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microsoft.com/office/2007/relationships/hdphoto" Target="../media/hdphoto1.wdp"/><Relationship Id="rId9" Type="http://schemas.openxmlformats.org/officeDocument/2006/relationships/image" Target="../media/image2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4.png"/><Relationship Id="rId5" Type="http://schemas.openxmlformats.org/officeDocument/2006/relationships/image" Target="../media/image8.png"/><Relationship Id="rId4" Type="http://schemas.microsoft.com/office/2007/relationships/hdphoto" Target="../media/hdphoto2.wdp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tif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6.tif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microsoft.com/office/2007/relationships/hdphoto" Target="../media/hdphoto1.wdp"/><Relationship Id="rId9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microsoft.com/office/2007/relationships/hdphoto" Target="../media/hdphoto2.wdp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microsoft.com/office/2007/relationships/hdphoto" Target="../media/hdphoto1.wdp"/><Relationship Id="rId9" Type="http://schemas.openxmlformats.org/officeDocument/2006/relationships/image" Target="../media/image2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image" Target="../media/image7.png"/><Relationship Id="rId7" Type="http://schemas.openxmlformats.org/officeDocument/2006/relationships/image" Target="../media/image10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emf"/><Relationship Id="rId5" Type="http://schemas.openxmlformats.org/officeDocument/2006/relationships/image" Target="../media/image8.png"/><Relationship Id="rId4" Type="http://schemas.microsoft.com/office/2007/relationships/hdphoto" Target="../media/hdphoto2.wdp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microsoft.com/office/2007/relationships/hdphoto" Target="../media/hdphoto2.wdp"/><Relationship Id="rId10" Type="http://schemas.openxmlformats.org/officeDocument/2006/relationships/image" Target="../media/image14.png"/><Relationship Id="rId4" Type="http://schemas.openxmlformats.org/officeDocument/2006/relationships/image" Target="../media/image7.png"/><Relationship Id="rId9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7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5" Type="http://schemas.openxmlformats.org/officeDocument/2006/relationships/image" Target="../media/image8.png"/><Relationship Id="rId4" Type="http://schemas.microsoft.com/office/2007/relationships/hdphoto" Target="../media/hdphoto2.wdp"/><Relationship Id="rId9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7.pn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5" Type="http://schemas.openxmlformats.org/officeDocument/2006/relationships/image" Target="../media/image8.png"/><Relationship Id="rId4" Type="http://schemas.microsoft.com/office/2007/relationships/hdphoto" Target="../media/hdphoto2.wdp"/><Relationship Id="rId9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4E5C3767-72FB-4EF7-AF26-B0E331477C5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hotocopy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3487"/>
          <a:stretch/>
        </p:blipFill>
        <p:spPr>
          <a:xfrm>
            <a:off x="0" y="0"/>
            <a:ext cx="12192000" cy="4935963"/>
          </a:xfrm>
          <a:prstGeom prst="rect">
            <a:avLst/>
          </a:prstGeom>
        </p:spPr>
      </p:pic>
      <p:sp>
        <p:nvSpPr>
          <p:cNvPr id="14" name="矩形 13">
            <a:extLst>
              <a:ext uri="{FF2B5EF4-FFF2-40B4-BE49-F238E27FC236}">
                <a16:creationId xmlns:a16="http://schemas.microsoft.com/office/drawing/2014/main" id="{7053BFCA-B3CA-495E-8966-AAE1DEAAEF5F}"/>
              </a:ext>
            </a:extLst>
          </p:cNvPr>
          <p:cNvSpPr/>
          <p:nvPr/>
        </p:nvSpPr>
        <p:spPr>
          <a:xfrm>
            <a:off x="0" y="-8384"/>
            <a:ext cx="12192000" cy="4902200"/>
          </a:xfrm>
          <a:prstGeom prst="rect">
            <a:avLst/>
          </a:prstGeom>
          <a:solidFill>
            <a:schemeClr val="bg1">
              <a:alpha val="9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051" name="矩形 6"/>
          <p:cNvSpPr>
            <a:spLocks noChangeArrowheads="1"/>
          </p:cNvSpPr>
          <p:nvPr/>
        </p:nvSpPr>
        <p:spPr bwMode="auto">
          <a:xfrm>
            <a:off x="0" y="4551485"/>
            <a:ext cx="12192000" cy="2319731"/>
          </a:xfrm>
          <a:prstGeom prst="rect">
            <a:avLst/>
          </a:prstGeom>
          <a:solidFill>
            <a:srgbClr val="5C2F7F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2056" name="文本框 58"/>
          <p:cNvSpPr txBox="1">
            <a:spLocks noChangeArrowheads="1"/>
          </p:cNvSpPr>
          <p:nvPr/>
        </p:nvSpPr>
        <p:spPr bwMode="auto">
          <a:xfrm>
            <a:off x="451122" y="2112806"/>
            <a:ext cx="6614391" cy="1607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 b="1" dirty="0">
                <a:solidFill>
                  <a:srgbClr val="5C2F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er-prediction for Multiview Video Coding</a:t>
            </a:r>
          </a:p>
          <a:p>
            <a:pPr algn="r">
              <a:lnSpc>
                <a:spcPct val="150000"/>
              </a:lnSpc>
            </a:pPr>
            <a:r>
              <a:rPr lang="en-US" altLang="zh-CN" sz="2000" b="1" dirty="0">
                <a:solidFill>
                  <a:srgbClr val="5C2F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Combing Spatial &amp; Temporal Difference</a:t>
            </a:r>
          </a:p>
        </p:txBody>
      </p:sp>
      <p:pic>
        <p:nvPicPr>
          <p:cNvPr id="17" name="Picture 2">
            <a:extLst>
              <a:ext uri="{FF2B5EF4-FFF2-40B4-BE49-F238E27FC236}">
                <a16:creationId xmlns:a16="http://schemas.microsoft.com/office/drawing/2014/main" id="{2BFBA49E-3500-45C0-B496-CE60CB97F9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122" y="562757"/>
            <a:ext cx="3273620" cy="11612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1E57D545-9236-4148-8F36-1E6301594709}"/>
              </a:ext>
            </a:extLst>
          </p:cNvPr>
          <p:cNvSpPr/>
          <p:nvPr/>
        </p:nvSpPr>
        <p:spPr>
          <a:xfrm>
            <a:off x="3621600" y="6334048"/>
            <a:ext cx="857040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1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ntelligent Robotics Lab, Shenzhen International Graduate School, Tsinghua University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DE6AEEB-1A57-4CBA-B9B8-ED1842E7511D}"/>
              </a:ext>
            </a:extLst>
          </p:cNvPr>
          <p:cNvSpPr/>
          <p:nvPr/>
        </p:nvSpPr>
        <p:spPr>
          <a:xfrm>
            <a:off x="451122" y="4710313"/>
            <a:ext cx="6720315" cy="14745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王 萧 诚</a:t>
            </a:r>
            <a:r>
              <a:rPr lang="en-US" altLang="zh-CN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: </a:t>
            </a:r>
            <a:r>
              <a:rPr lang="en-US" altLang="zh-CN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asic Model, Segmentation, Improved model,        	        Report &amp; Slides, Code Optimization     </a:t>
            </a:r>
            <a:endParaRPr lang="en-US" altLang="zh-CN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14000"/>
              </a:lnSpc>
            </a:pPr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欧阳湘凯</a:t>
            </a:r>
            <a:r>
              <a:rPr lang="en-US" altLang="zh-CN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altLang="zh-CN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eviation Correction, Improved Model, </a:t>
            </a:r>
          </a:p>
          <a:p>
            <a:pPr>
              <a:lnSpc>
                <a:spcPct val="114000"/>
              </a:lnSpc>
            </a:pPr>
            <a:r>
              <a:rPr lang="en-US" altLang="zh-CN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Slides &amp; Report, Further Improvement </a:t>
            </a:r>
            <a:endParaRPr lang="en-US" altLang="zh-CN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048" name="组合 2047">
            <a:extLst>
              <a:ext uri="{FF2B5EF4-FFF2-40B4-BE49-F238E27FC236}">
                <a16:creationId xmlns:a16="http://schemas.microsoft.com/office/drawing/2014/main" id="{0C80E32C-B73E-42CF-977A-42FA2C2A9A74}"/>
              </a:ext>
            </a:extLst>
          </p:cNvPr>
          <p:cNvGrpSpPr/>
          <p:nvPr/>
        </p:nvGrpSpPr>
        <p:grpSpPr>
          <a:xfrm>
            <a:off x="6908801" y="2741611"/>
            <a:ext cx="5435586" cy="3633248"/>
            <a:chOff x="6908801" y="2741611"/>
            <a:chExt cx="5435586" cy="3633248"/>
          </a:xfrm>
        </p:grpSpPr>
        <p:grpSp>
          <p:nvGrpSpPr>
            <p:cNvPr id="24" name="组合 23">
              <a:extLst>
                <a:ext uri="{FF2B5EF4-FFF2-40B4-BE49-F238E27FC236}">
                  <a16:creationId xmlns:a16="http://schemas.microsoft.com/office/drawing/2014/main" id="{02921D17-F021-43DC-81AD-9A16C87E61B3}"/>
                </a:ext>
              </a:extLst>
            </p:cNvPr>
            <p:cNvGrpSpPr/>
            <p:nvPr/>
          </p:nvGrpSpPr>
          <p:grpSpPr>
            <a:xfrm>
              <a:off x="9789306" y="2741611"/>
              <a:ext cx="2555081" cy="3633248"/>
              <a:chOff x="7094810" y="3320842"/>
              <a:chExt cx="2256719" cy="3208988"/>
            </a:xfrm>
          </p:grpSpPr>
          <p:pic>
            <p:nvPicPr>
              <p:cNvPr id="21" name="图片 20">
                <a:extLst>
                  <a:ext uri="{FF2B5EF4-FFF2-40B4-BE49-F238E27FC236}">
                    <a16:creationId xmlns:a16="http://schemas.microsoft.com/office/drawing/2014/main" id="{82F81D79-F80A-4829-AC36-8A1F65B503C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094810" y="3320842"/>
                <a:ext cx="2256719" cy="1700638"/>
              </a:xfrm>
              <a:prstGeom prst="rect">
                <a:avLst/>
              </a:prstGeom>
            </p:spPr>
          </p:pic>
          <p:pic>
            <p:nvPicPr>
              <p:cNvPr id="23" name="图片 22">
                <a:extLst>
                  <a:ext uri="{FF2B5EF4-FFF2-40B4-BE49-F238E27FC236}">
                    <a16:creationId xmlns:a16="http://schemas.microsoft.com/office/drawing/2014/main" id="{467059BC-3967-4DF3-AAC6-41500E6BBFA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V="1">
                <a:off x="7094810" y="4829193"/>
                <a:ext cx="2256719" cy="1700637"/>
              </a:xfrm>
              <a:prstGeom prst="rect">
                <a:avLst/>
              </a:prstGeom>
            </p:spPr>
          </p:pic>
        </p:grpSp>
        <p:grpSp>
          <p:nvGrpSpPr>
            <p:cNvPr id="31" name="组合 30">
              <a:extLst>
                <a:ext uri="{FF2B5EF4-FFF2-40B4-BE49-F238E27FC236}">
                  <a16:creationId xmlns:a16="http://schemas.microsoft.com/office/drawing/2014/main" id="{4FA14FF1-C0E5-4903-A067-CBF4A999D53D}"/>
                </a:ext>
              </a:extLst>
            </p:cNvPr>
            <p:cNvGrpSpPr/>
            <p:nvPr/>
          </p:nvGrpSpPr>
          <p:grpSpPr>
            <a:xfrm>
              <a:off x="6908801" y="3280526"/>
              <a:ext cx="2947169" cy="2541920"/>
              <a:chOff x="6931175" y="3436793"/>
              <a:chExt cx="3346938" cy="2886719"/>
            </a:xfrm>
          </p:grpSpPr>
          <p:pic>
            <p:nvPicPr>
              <p:cNvPr id="28" name="图片 27">
                <a:extLst>
                  <a:ext uri="{FF2B5EF4-FFF2-40B4-BE49-F238E27FC236}">
                    <a16:creationId xmlns:a16="http://schemas.microsoft.com/office/drawing/2014/main" id="{83F4DB1B-B93C-4F66-AE76-7F915CDB7C0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931176" y="3436793"/>
                <a:ext cx="3346937" cy="1720535"/>
              </a:xfrm>
              <a:prstGeom prst="rect">
                <a:avLst/>
              </a:prstGeom>
            </p:spPr>
          </p:pic>
          <p:pic>
            <p:nvPicPr>
              <p:cNvPr id="30" name="图片 29">
                <a:extLst>
                  <a:ext uri="{FF2B5EF4-FFF2-40B4-BE49-F238E27FC236}">
                    <a16:creationId xmlns:a16="http://schemas.microsoft.com/office/drawing/2014/main" id="{9346462D-9278-4368-98C2-EEB2F7D7B44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V="1">
                <a:off x="6931175" y="4602976"/>
                <a:ext cx="3346937" cy="1720535"/>
              </a:xfrm>
              <a:prstGeom prst="rect">
                <a:avLst/>
              </a:prstGeom>
            </p:spPr>
          </p:pic>
        </p:grpSp>
      </p:grpSp>
      <p:sp>
        <p:nvSpPr>
          <p:cNvPr id="41" name="矩形 40">
            <a:extLst>
              <a:ext uri="{FF2B5EF4-FFF2-40B4-BE49-F238E27FC236}">
                <a16:creationId xmlns:a16="http://schemas.microsoft.com/office/drawing/2014/main" id="{7F210AEA-44DD-4D66-9B2B-9949BA8A4634}"/>
              </a:ext>
            </a:extLst>
          </p:cNvPr>
          <p:cNvSpPr/>
          <p:nvPr/>
        </p:nvSpPr>
        <p:spPr>
          <a:xfrm>
            <a:off x="451122" y="6334048"/>
            <a:ext cx="13227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fld id="{35D3022C-3ECB-492A-A125-38B1914D6478}" type="datetime1">
              <a:rPr lang="en-US" altLang="zh-CN" sz="1600" smtClean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2/21/2019</a:t>
            </a:fld>
            <a:endParaRPr lang="en-US" altLang="zh-CN" sz="1600" dirty="0">
              <a:solidFill>
                <a:schemeClr val="bg1">
                  <a:lumMod val="8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图片 25">
            <a:extLst>
              <a:ext uri="{FF2B5EF4-FFF2-40B4-BE49-F238E27FC236}">
                <a16:creationId xmlns:a16="http://schemas.microsoft.com/office/drawing/2014/main" id="{225E2084-1D1B-42B3-9BC1-48B0C2C7254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PencilGrayscale trans="72000" pencilSize="6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0924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7" name="矩形 26">
            <a:extLst>
              <a:ext uri="{FF2B5EF4-FFF2-40B4-BE49-F238E27FC236}">
                <a16:creationId xmlns:a16="http://schemas.microsoft.com/office/drawing/2014/main" id="{571C6090-E571-4BEE-B3F2-9571E0BA1DE9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91EB42D8-BC9D-4CDE-B302-89BA30A05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BB8F404-4D68-4CF1-A1D1-4545FFCFAAD6}" type="slidenum">
              <a:rPr lang="zh-CN" altLang="en-US" b="1" smtClean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/>
              <a:t>10</a:t>
            </a:fld>
            <a:endParaRPr lang="zh-CN" altLang="en-US" b="1" dirty="0">
              <a:solidFill>
                <a:schemeClr val="bg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id="{99375DF6-9A1F-49B6-B0F9-EFCFD51ACCE0}"/>
              </a:ext>
            </a:extLst>
          </p:cNvPr>
          <p:cNvSpPr/>
          <p:nvPr/>
        </p:nvSpPr>
        <p:spPr>
          <a:xfrm>
            <a:off x="1198458" y="407011"/>
            <a:ext cx="5072640" cy="625461"/>
          </a:xfrm>
          <a:custGeom>
            <a:avLst/>
            <a:gdLst>
              <a:gd name="connsiteX0" fmla="*/ 58336 w 3619727"/>
              <a:gd name="connsiteY0" fmla="*/ 0 h 625461"/>
              <a:gd name="connsiteX1" fmla="*/ 3306997 w 3619727"/>
              <a:gd name="connsiteY1" fmla="*/ 0 h 625461"/>
              <a:gd name="connsiteX2" fmla="*/ 3619727 w 3619727"/>
              <a:gd name="connsiteY2" fmla="*/ 312731 h 625461"/>
              <a:gd name="connsiteX3" fmla="*/ 3306997 w 3619727"/>
              <a:gd name="connsiteY3" fmla="*/ 625461 h 625461"/>
              <a:gd name="connsiteX4" fmla="*/ 0 w 3619727"/>
              <a:gd name="connsiteY4" fmla="*/ 625461 h 625461"/>
              <a:gd name="connsiteX5" fmla="*/ 19476 w 3619727"/>
              <a:gd name="connsiteY5" fmla="*/ 601855 h 625461"/>
              <a:gd name="connsiteX6" fmla="*/ 122331 w 3619727"/>
              <a:gd name="connsiteY6" fmla="*/ 265131 h 625461"/>
              <a:gd name="connsiteX7" fmla="*/ 75003 w 3619727"/>
              <a:gd name="connsiteY7" fmla="*/ 30708 h 6254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619727" h="625461">
                <a:moveTo>
                  <a:pt x="58336" y="0"/>
                </a:moveTo>
                <a:lnTo>
                  <a:pt x="3306997" y="0"/>
                </a:lnTo>
                <a:lnTo>
                  <a:pt x="3619727" y="312731"/>
                </a:lnTo>
                <a:lnTo>
                  <a:pt x="3306997" y="625461"/>
                </a:lnTo>
                <a:lnTo>
                  <a:pt x="0" y="625461"/>
                </a:lnTo>
                <a:lnTo>
                  <a:pt x="19476" y="601855"/>
                </a:lnTo>
                <a:cubicBezTo>
                  <a:pt x="84413" y="505735"/>
                  <a:pt x="122331" y="389861"/>
                  <a:pt x="122331" y="265131"/>
                </a:cubicBezTo>
                <a:cubicBezTo>
                  <a:pt x="122331" y="181978"/>
                  <a:pt x="105479" y="102760"/>
                  <a:pt x="75003" y="30708"/>
                </a:cubicBezTo>
                <a:close/>
              </a:path>
            </a:pathLst>
          </a:custGeom>
          <a:solidFill>
            <a:srgbClr val="5B2E7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3657F604-4CAF-4B7D-83EF-0F7F3ABC7130}"/>
              </a:ext>
            </a:extLst>
          </p:cNvPr>
          <p:cNvSpPr/>
          <p:nvPr/>
        </p:nvSpPr>
        <p:spPr>
          <a:xfrm>
            <a:off x="1449313" y="488909"/>
            <a:ext cx="45709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roblem Analysis &amp; Modeling</a:t>
            </a:r>
            <a:endParaRPr lang="zh-CN" altLang="en-US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51FFA513-D066-4AE1-B134-19E2854AB14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371" y="248726"/>
            <a:ext cx="946332" cy="942030"/>
          </a:xfrm>
          <a:prstGeom prst="rect">
            <a:avLst/>
          </a:prstGeom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B75FB723-1958-42D8-9597-6AA58F5EF0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0640" y="22943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118975F1-947F-4062-B0F5-2DAFE57215A7}"/>
              </a:ext>
            </a:extLst>
          </p:cNvPr>
          <p:cNvSpPr txBox="1"/>
          <p:nvPr/>
        </p:nvSpPr>
        <p:spPr>
          <a:xfrm>
            <a:off x="471856" y="1366934"/>
            <a:ext cx="65592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5C2F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bject Segmentation</a:t>
            </a:r>
            <a:endParaRPr lang="zh-CN" altLang="en-US" sz="2400" b="1" dirty="0">
              <a:solidFill>
                <a:srgbClr val="5C2F7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3F2C66CF-57BB-46BF-9826-8E4BDD774FD3}"/>
              </a:ext>
            </a:extLst>
          </p:cNvPr>
          <p:cNvGrpSpPr/>
          <p:nvPr/>
        </p:nvGrpSpPr>
        <p:grpSpPr>
          <a:xfrm>
            <a:off x="675005" y="1890892"/>
            <a:ext cx="5124450" cy="586892"/>
            <a:chOff x="288415" y="1959774"/>
            <a:chExt cx="5124450" cy="586892"/>
          </a:xfrm>
        </p:grpSpPr>
        <p:graphicFrame>
          <p:nvGraphicFramePr>
            <p:cNvPr id="3" name="对象 2">
              <a:extLst>
                <a:ext uri="{FF2B5EF4-FFF2-40B4-BE49-F238E27FC236}">
                  <a16:creationId xmlns:a16="http://schemas.microsoft.com/office/drawing/2014/main" id="{DFD71062-DDE2-42FB-8370-F7084F5DABF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3937370"/>
                </p:ext>
              </p:extLst>
            </p:nvPr>
          </p:nvGraphicFramePr>
          <p:xfrm>
            <a:off x="2136265" y="2080042"/>
            <a:ext cx="3276600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Equation" r:id="rId7" imgW="3276600" imgH="431800" progId="Equation.DSMT4">
                    <p:embed/>
                  </p:oleObj>
                </mc:Choice>
                <mc:Fallback>
                  <p:oleObj name="Equation" r:id="rId7" imgW="3276600" imgH="4318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6265" y="2080042"/>
                          <a:ext cx="3276600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F86FC1A9-D92C-4CA0-92D8-A253300FDB22}"/>
                </a:ext>
              </a:extLst>
            </p:cNvPr>
            <p:cNvSpPr txBox="1"/>
            <p:nvPr/>
          </p:nvSpPr>
          <p:spPr>
            <a:xfrm flipH="1">
              <a:off x="288415" y="1959774"/>
              <a:ext cx="1806575" cy="5868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patial difference:</a:t>
              </a:r>
            </a:p>
            <a:p>
              <a:pPr algn="ctr">
                <a:lnSpc>
                  <a:spcPct val="120000"/>
                </a:lnSpc>
              </a:pPr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emporal Difference: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D563936C-8DAD-4EAB-94DF-4D356987A7DC}"/>
              </a:ext>
            </a:extLst>
          </p:cNvPr>
          <p:cNvGrpSpPr/>
          <p:nvPr/>
        </p:nvGrpSpPr>
        <p:grpSpPr>
          <a:xfrm>
            <a:off x="444299" y="2535893"/>
            <a:ext cx="6201593" cy="4249564"/>
            <a:chOff x="444299" y="2535893"/>
            <a:chExt cx="6201593" cy="4249564"/>
          </a:xfrm>
        </p:grpSpPr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74AEBB7D-644F-4681-BF2B-0C87293C7A98}"/>
                </a:ext>
              </a:extLst>
            </p:cNvPr>
            <p:cNvSpPr txBox="1"/>
            <p:nvPr/>
          </p:nvSpPr>
          <p:spPr>
            <a:xfrm>
              <a:off x="516910" y="2592514"/>
              <a:ext cx="6128982" cy="38649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14000"/>
                </a:lnSpc>
              </a:pPr>
              <a:r>
                <a:rPr lang="en-US" altLang="zh-CN" sz="12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function index = </a:t>
              </a:r>
              <a:r>
                <a:rPr lang="en-US" altLang="zh-CN" sz="12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mg_seg</a:t>
              </a:r>
              <a:r>
                <a:rPr lang="en-US" altLang="zh-CN" sz="12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12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mg</a:t>
              </a:r>
              <a:r>
                <a:rPr lang="en-US" altLang="zh-CN" sz="12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 box, threshold, num)</a:t>
              </a:r>
            </a:p>
            <a:p>
              <a:pPr>
                <a:lnSpc>
                  <a:spcPct val="114000"/>
                </a:lnSpc>
              </a:pPr>
              <a:r>
                <a:rPr lang="en-US" altLang="zh-CN" sz="12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mg</a:t>
              </a:r>
              <a:r>
                <a:rPr lang="en-US" altLang="zh-CN" sz="12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= im2double(</a:t>
              </a:r>
              <a:r>
                <a:rPr lang="en-US" altLang="zh-CN" sz="12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mg</a:t>
              </a:r>
              <a:r>
                <a:rPr lang="en-US" altLang="zh-CN" sz="12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;</a:t>
              </a:r>
            </a:p>
            <a:p>
              <a:pPr>
                <a:lnSpc>
                  <a:spcPct val="114000"/>
                </a:lnSpc>
              </a:pPr>
              <a:r>
                <a:rPr lang="en-US" altLang="zh-CN" sz="12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ndex = zeros(size(</a:t>
              </a:r>
              <a:r>
                <a:rPr lang="en-US" altLang="zh-CN" sz="12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mg</a:t>
              </a:r>
              <a:r>
                <a:rPr lang="en-US" altLang="zh-CN" sz="12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);</a:t>
              </a:r>
            </a:p>
            <a:p>
              <a:pPr>
                <a:lnSpc>
                  <a:spcPct val="114000"/>
                </a:lnSpc>
              </a:pPr>
              <a:r>
                <a:rPr lang="en-US" altLang="zh-CN" sz="12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[row, col] = size(</a:t>
              </a:r>
              <a:r>
                <a:rPr lang="en-US" altLang="zh-CN" sz="12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mg</a:t>
              </a:r>
              <a:r>
                <a:rPr lang="en-US" altLang="zh-CN" sz="12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;</a:t>
              </a:r>
              <a:endParaRPr lang="zh-CN" altLang="en-US" sz="12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>
                <a:lnSpc>
                  <a:spcPct val="114000"/>
                </a:lnSpc>
              </a:pPr>
              <a:r>
                <a:rPr lang="en-US" altLang="zh-CN" sz="12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ndex(find(</a:t>
              </a:r>
              <a:r>
                <a:rPr lang="en-US" altLang="zh-CN" sz="12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mg</a:t>
              </a:r>
              <a:r>
                <a:rPr lang="en-US" altLang="zh-CN" sz="12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&gt;= threshold)) = 1;</a:t>
              </a:r>
              <a:endParaRPr lang="zh-CN" altLang="en-US" sz="1200" dirty="0">
                <a:solidFill>
                  <a:srgbClr val="228B2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>
                <a:lnSpc>
                  <a:spcPct val="114000"/>
                </a:lnSpc>
              </a:pPr>
              <a:r>
                <a:rPr lang="en-US" altLang="zh-CN" sz="12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owb</a:t>
              </a:r>
              <a:r>
                <a:rPr lang="en-US" altLang="zh-CN" sz="12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= ceil(row/box);</a:t>
              </a:r>
            </a:p>
            <a:p>
              <a:pPr>
                <a:lnSpc>
                  <a:spcPct val="114000"/>
                </a:lnSpc>
              </a:pPr>
              <a:r>
                <a:rPr lang="en-US" altLang="zh-CN" sz="12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olb</a:t>
              </a:r>
              <a:r>
                <a:rPr lang="en-US" altLang="zh-CN" sz="12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= ceil(col/box);</a:t>
              </a:r>
            </a:p>
            <a:p>
              <a:pPr>
                <a:lnSpc>
                  <a:spcPct val="114000"/>
                </a:lnSpc>
              </a:pPr>
              <a:endPara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>
                <a:lnSpc>
                  <a:spcPct val="114000"/>
                </a:lnSpc>
              </a:pPr>
              <a:r>
                <a:rPr lang="en-US" altLang="zh-CN" sz="1200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for</a:t>
              </a:r>
              <a:r>
                <a:rPr lang="en-US" altLang="zh-CN" sz="12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j = 1:colb</a:t>
              </a:r>
            </a:p>
            <a:p>
              <a:pPr>
                <a:lnSpc>
                  <a:spcPct val="114000"/>
                </a:lnSpc>
              </a:pPr>
              <a:r>
                <a:rPr lang="en-US" altLang="zh-CN" sz="12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</a:t>
              </a:r>
              <a:r>
                <a:rPr lang="en-US" altLang="zh-CN" sz="1200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for</a:t>
              </a:r>
              <a:r>
                <a:rPr lang="en-US" altLang="zh-CN" sz="12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12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12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= 1:rowb</a:t>
              </a:r>
            </a:p>
            <a:p>
              <a:pPr>
                <a:lnSpc>
                  <a:spcPct val="114000"/>
                </a:lnSpc>
              </a:pPr>
              <a:r>
                <a:rPr lang="sv-SE" altLang="zh-CN" sz="12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block = index(box * (i - 1) + 1:box * i, box * (j - 1) + 1:box * j);</a:t>
              </a:r>
            </a:p>
            <a:p>
              <a:pPr>
                <a:lnSpc>
                  <a:spcPct val="114000"/>
                </a:lnSpc>
              </a:pPr>
              <a:r>
                <a:rPr lang="en-US" altLang="zh-CN" sz="12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</a:t>
              </a:r>
              <a:r>
                <a:rPr lang="en-US" altLang="zh-CN" sz="1200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f</a:t>
              </a:r>
              <a:r>
                <a:rPr lang="en-US" altLang="zh-CN" sz="12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sum(sum(block)) &gt;= num</a:t>
              </a:r>
            </a:p>
            <a:p>
              <a:pPr>
                <a:lnSpc>
                  <a:spcPct val="114000"/>
                </a:lnSpc>
              </a:pPr>
              <a:r>
                <a:rPr lang="en-US" altLang="zh-CN" sz="12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 index(box * (</a:t>
              </a:r>
              <a:r>
                <a:rPr lang="en-US" altLang="zh-CN" sz="12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12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- 1) + 1:box * </a:t>
              </a:r>
              <a:r>
                <a:rPr lang="en-US" altLang="zh-CN" sz="12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12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 box * (j - 1) + 1:box * j) = ones(size(block));</a:t>
              </a:r>
            </a:p>
            <a:p>
              <a:pPr>
                <a:lnSpc>
                  <a:spcPct val="114000"/>
                </a:lnSpc>
              </a:pPr>
              <a:r>
                <a:rPr lang="en-US" altLang="zh-CN" sz="12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</a:t>
              </a:r>
              <a:r>
                <a:rPr lang="en-US" altLang="zh-CN" sz="1200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lse</a:t>
              </a:r>
            </a:p>
            <a:p>
              <a:pPr>
                <a:lnSpc>
                  <a:spcPct val="114000"/>
                </a:lnSpc>
              </a:pPr>
              <a:r>
                <a:rPr lang="en-US" altLang="zh-CN" sz="12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 index(box * (</a:t>
              </a:r>
              <a:r>
                <a:rPr lang="en-US" altLang="zh-CN" sz="12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12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- 1) + 1:box * </a:t>
              </a:r>
              <a:r>
                <a:rPr lang="en-US" altLang="zh-CN" sz="12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12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 box * (j - 1) + 1:box * j) = zeros(size(block));</a:t>
              </a:r>
            </a:p>
            <a:p>
              <a:pPr>
                <a:lnSpc>
                  <a:spcPct val="114000"/>
                </a:lnSpc>
              </a:pPr>
              <a:r>
                <a:rPr lang="en-US" altLang="zh-CN" sz="12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</a:t>
              </a:r>
              <a:r>
                <a:rPr lang="en-US" altLang="zh-CN" sz="1200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nd</a:t>
              </a:r>
            </a:p>
            <a:p>
              <a:pPr>
                <a:lnSpc>
                  <a:spcPct val="114000"/>
                </a:lnSpc>
              </a:pPr>
              <a:r>
                <a:rPr lang="en-US" altLang="zh-CN" sz="12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</a:t>
              </a:r>
              <a:r>
                <a:rPr lang="en-US" altLang="zh-CN" sz="1200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nd</a:t>
              </a:r>
            </a:p>
            <a:p>
              <a:pPr>
                <a:lnSpc>
                  <a:spcPct val="114000"/>
                </a:lnSpc>
              </a:pPr>
              <a:r>
                <a:rPr lang="en-US" altLang="zh-CN" sz="1200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nd</a:t>
              </a:r>
            </a:p>
          </p:txBody>
        </p:sp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7734EB91-F127-4F0C-9BCD-7497E4F6EDF0}"/>
                </a:ext>
              </a:extLst>
            </p:cNvPr>
            <p:cNvSpPr/>
            <p:nvPr/>
          </p:nvSpPr>
          <p:spPr>
            <a:xfrm>
              <a:off x="444299" y="2535893"/>
              <a:ext cx="5395026" cy="3864905"/>
            </a:xfrm>
            <a:prstGeom prst="rect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64022034-D4CE-40C2-B4C6-740335A0EAA6}"/>
                </a:ext>
              </a:extLst>
            </p:cNvPr>
            <p:cNvSpPr txBox="1"/>
            <p:nvPr/>
          </p:nvSpPr>
          <p:spPr>
            <a:xfrm flipH="1">
              <a:off x="1310640" y="6457097"/>
              <a:ext cx="3126106" cy="3283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egmentation </a:t>
              </a:r>
              <a:r>
                <a:rPr lang="en-US" altLang="zh-CN" sz="1400" kern="1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lgorithm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8290F8B1-0047-4B6A-B547-16B7F1BA0DC7}"/>
              </a:ext>
            </a:extLst>
          </p:cNvPr>
          <p:cNvGrpSpPr/>
          <p:nvPr/>
        </p:nvGrpSpPr>
        <p:grpSpPr>
          <a:xfrm>
            <a:off x="6568530" y="374095"/>
            <a:ext cx="5385877" cy="5842247"/>
            <a:chOff x="6568530" y="374095"/>
            <a:chExt cx="5385877" cy="5842247"/>
          </a:xfrm>
        </p:grpSpPr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6BA5119A-C1E2-4E99-8B60-E62A61C41B63}"/>
                </a:ext>
              </a:extLst>
            </p:cNvPr>
            <p:cNvGrpSpPr/>
            <p:nvPr/>
          </p:nvGrpSpPr>
          <p:grpSpPr>
            <a:xfrm>
              <a:off x="6724644" y="374095"/>
              <a:ext cx="5073650" cy="1547495"/>
              <a:chOff x="5256212" y="2655252"/>
              <a:chExt cx="5073650" cy="1547495"/>
            </a:xfrm>
          </p:grpSpPr>
          <p:pic>
            <p:nvPicPr>
              <p:cNvPr id="19" name="图片 18">
                <a:extLst>
                  <a:ext uri="{FF2B5EF4-FFF2-40B4-BE49-F238E27FC236}">
                    <a16:creationId xmlns:a16="http://schemas.microsoft.com/office/drawing/2014/main" id="{F183B956-D9D1-4E69-A0B8-6B4ACF03E5FF}"/>
                  </a:ext>
                </a:extLst>
              </p:cNvPr>
              <p:cNvPicPr/>
              <p:nvPr/>
            </p:nvPicPr>
            <p:blipFill rotWithShape="1"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604" r="11176"/>
              <a:stretch/>
            </p:blipFill>
            <p:spPr bwMode="auto">
              <a:xfrm>
                <a:off x="5256212" y="2655252"/>
                <a:ext cx="1679575" cy="1547495"/>
              </a:xfrm>
              <a:prstGeom prst="rect">
                <a:avLst/>
              </a:prstGeom>
              <a:noFill/>
              <a:ln>
                <a:noFill/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  <p:pic>
            <p:nvPicPr>
              <p:cNvPr id="20" name="图片 19">
                <a:extLst>
                  <a:ext uri="{FF2B5EF4-FFF2-40B4-BE49-F238E27FC236}">
                    <a16:creationId xmlns:a16="http://schemas.microsoft.com/office/drawing/2014/main" id="{258FA3DC-E537-4B7F-8ABA-2FC80A7CEB35}"/>
                  </a:ext>
                </a:extLst>
              </p:cNvPr>
              <p:cNvPicPr/>
              <p:nvPr/>
            </p:nvPicPr>
            <p:blipFill rotWithShape="1"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9828" r="11179"/>
              <a:stretch/>
            </p:blipFill>
            <p:spPr bwMode="auto">
              <a:xfrm>
                <a:off x="6935787" y="2655252"/>
                <a:ext cx="1695450" cy="1546860"/>
              </a:xfrm>
              <a:prstGeom prst="rect">
                <a:avLst/>
              </a:prstGeom>
              <a:noFill/>
              <a:ln>
                <a:noFill/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  <p:pic>
            <p:nvPicPr>
              <p:cNvPr id="21" name="图片 20">
                <a:extLst>
                  <a:ext uri="{FF2B5EF4-FFF2-40B4-BE49-F238E27FC236}">
                    <a16:creationId xmlns:a16="http://schemas.microsoft.com/office/drawing/2014/main" id="{5556D278-6D68-4C4E-8169-A037B114B1A4}"/>
                  </a:ext>
                </a:extLst>
              </p:cNvPr>
              <p:cNvPicPr/>
              <p:nvPr/>
            </p:nvPicPr>
            <p:blipFill rotWithShape="1"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9858" r="10990"/>
              <a:stretch/>
            </p:blipFill>
            <p:spPr bwMode="auto">
              <a:xfrm>
                <a:off x="8631237" y="2655252"/>
                <a:ext cx="1698625" cy="1546860"/>
              </a:xfrm>
              <a:prstGeom prst="rect">
                <a:avLst/>
              </a:prstGeom>
              <a:noFill/>
              <a:ln>
                <a:noFill/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</p:grpSp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6E50C838-A6CC-4A38-9F73-88E2734FA929}"/>
                </a:ext>
              </a:extLst>
            </p:cNvPr>
            <p:cNvGrpSpPr/>
            <p:nvPr/>
          </p:nvGrpSpPr>
          <p:grpSpPr>
            <a:xfrm>
              <a:off x="6568530" y="2533118"/>
              <a:ext cx="5385877" cy="1383030"/>
              <a:chOff x="798512" y="4350408"/>
              <a:chExt cx="5385877" cy="1383030"/>
            </a:xfrm>
          </p:grpSpPr>
          <p:pic>
            <p:nvPicPr>
              <p:cNvPr id="23" name="图片 22">
                <a:extLst>
                  <a:ext uri="{FF2B5EF4-FFF2-40B4-BE49-F238E27FC236}">
                    <a16:creationId xmlns:a16="http://schemas.microsoft.com/office/drawing/2014/main" id="{34601AC8-A49C-4AA6-BD5D-695A7B54CD1C}"/>
                  </a:ext>
                </a:extLst>
              </p:cNvPr>
              <p:cNvPicPr/>
              <p:nvPr/>
            </p:nvPicPr>
            <p:blipFill rotWithShape="1"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322" r="6633"/>
              <a:stretch/>
            </p:blipFill>
            <p:spPr bwMode="auto">
              <a:xfrm>
                <a:off x="798512" y="4365648"/>
                <a:ext cx="1745615" cy="1367790"/>
              </a:xfrm>
              <a:prstGeom prst="rect">
                <a:avLst/>
              </a:prstGeom>
              <a:noFill/>
              <a:ln>
                <a:noFill/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  <p:pic>
            <p:nvPicPr>
              <p:cNvPr id="24" name="图片 23">
                <a:extLst>
                  <a:ext uri="{FF2B5EF4-FFF2-40B4-BE49-F238E27FC236}">
                    <a16:creationId xmlns:a16="http://schemas.microsoft.com/office/drawing/2014/main" id="{04A302D9-2CD9-4B78-B6B9-705518BF5DC9}"/>
                  </a:ext>
                </a:extLst>
              </p:cNvPr>
              <p:cNvPicPr/>
              <p:nvPr/>
            </p:nvPicPr>
            <p:blipFill rotWithShape="1">
              <a:blip r:embed="rId1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322" r="6453"/>
              <a:stretch/>
            </p:blipFill>
            <p:spPr bwMode="auto">
              <a:xfrm>
                <a:off x="2616738" y="4355727"/>
                <a:ext cx="1749425" cy="1367790"/>
              </a:xfrm>
              <a:prstGeom prst="rect">
                <a:avLst/>
              </a:prstGeom>
              <a:noFill/>
              <a:ln>
                <a:noFill/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  <p:pic>
            <p:nvPicPr>
              <p:cNvPr id="25" name="图片 24">
                <a:extLst>
                  <a:ext uri="{FF2B5EF4-FFF2-40B4-BE49-F238E27FC236}">
                    <a16:creationId xmlns:a16="http://schemas.microsoft.com/office/drawing/2014/main" id="{4406E415-687B-4169-AE19-E6EB39B1C73E}"/>
                  </a:ext>
                </a:extLst>
              </p:cNvPr>
              <p:cNvPicPr/>
              <p:nvPr/>
            </p:nvPicPr>
            <p:blipFill rotWithShape="1">
              <a:blip r:embed="rId1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322" r="6633"/>
              <a:stretch/>
            </p:blipFill>
            <p:spPr bwMode="auto">
              <a:xfrm>
                <a:off x="4438774" y="4350408"/>
                <a:ext cx="1745615" cy="1367790"/>
              </a:xfrm>
              <a:prstGeom prst="rect">
                <a:avLst/>
              </a:prstGeom>
              <a:noFill/>
              <a:ln>
                <a:noFill/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</p:grpSp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46F7A089-4DF4-41E3-8C90-889EF1222662}"/>
                </a:ext>
              </a:extLst>
            </p:cNvPr>
            <p:cNvGrpSpPr/>
            <p:nvPr/>
          </p:nvGrpSpPr>
          <p:grpSpPr>
            <a:xfrm>
              <a:off x="6569532" y="4463560"/>
              <a:ext cx="5383875" cy="1621093"/>
              <a:chOff x="798512" y="5716990"/>
              <a:chExt cx="5383875" cy="1621093"/>
            </a:xfrm>
          </p:grpSpPr>
          <p:pic>
            <p:nvPicPr>
              <p:cNvPr id="28" name="图片 27">
                <a:extLst>
                  <a:ext uri="{FF2B5EF4-FFF2-40B4-BE49-F238E27FC236}">
                    <a16:creationId xmlns:a16="http://schemas.microsoft.com/office/drawing/2014/main" id="{B2639A23-88FE-4B92-89D8-7EC3D9DF7510}"/>
                  </a:ext>
                </a:extLst>
              </p:cNvPr>
              <p:cNvPicPr/>
              <p:nvPr/>
            </p:nvPicPr>
            <p:blipFill rotWithShape="1">
              <a:blip r:embed="rId1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656" r="10968"/>
              <a:stretch/>
            </p:blipFill>
            <p:spPr bwMode="auto">
              <a:xfrm>
                <a:off x="798512" y="5718198"/>
                <a:ext cx="1760855" cy="1619885"/>
              </a:xfrm>
              <a:prstGeom prst="rect">
                <a:avLst/>
              </a:prstGeom>
              <a:noFill/>
              <a:ln>
                <a:noFill/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  <p:pic>
            <p:nvPicPr>
              <p:cNvPr id="29" name="图片 28">
                <a:extLst>
                  <a:ext uri="{FF2B5EF4-FFF2-40B4-BE49-F238E27FC236}">
                    <a16:creationId xmlns:a16="http://schemas.microsoft.com/office/drawing/2014/main" id="{65BF4679-DDC6-4EC4-95EA-8C7C9144B216}"/>
                  </a:ext>
                </a:extLst>
              </p:cNvPr>
              <p:cNvPicPr/>
              <p:nvPr/>
            </p:nvPicPr>
            <p:blipFill rotWithShape="1">
              <a:blip r:embed="rId1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835" r="11329"/>
              <a:stretch/>
            </p:blipFill>
            <p:spPr bwMode="auto">
              <a:xfrm>
                <a:off x="2630611" y="5718197"/>
                <a:ext cx="1748790" cy="1619885"/>
              </a:xfrm>
              <a:prstGeom prst="rect">
                <a:avLst/>
              </a:prstGeom>
              <a:noFill/>
              <a:ln>
                <a:noFill/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  <p:pic>
            <p:nvPicPr>
              <p:cNvPr id="31" name="图片 30">
                <a:extLst>
                  <a:ext uri="{FF2B5EF4-FFF2-40B4-BE49-F238E27FC236}">
                    <a16:creationId xmlns:a16="http://schemas.microsoft.com/office/drawing/2014/main" id="{663B2A7E-A3D1-4F61-9E70-49FA907FFCA9}"/>
                  </a:ext>
                </a:extLst>
              </p:cNvPr>
              <p:cNvPicPr/>
              <p:nvPr/>
            </p:nvPicPr>
            <p:blipFill rotWithShape="1"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1016" r="11329"/>
              <a:stretch/>
            </p:blipFill>
            <p:spPr bwMode="auto">
              <a:xfrm>
                <a:off x="4437407" y="5716990"/>
                <a:ext cx="1744980" cy="1619885"/>
              </a:xfrm>
              <a:prstGeom prst="rect">
                <a:avLst/>
              </a:prstGeom>
              <a:noFill/>
              <a:ln>
                <a:noFill/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</p:grpSp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69ED0811-A816-40AA-BE26-CFAA69AA3AC6}"/>
                </a:ext>
              </a:extLst>
            </p:cNvPr>
            <p:cNvSpPr txBox="1"/>
            <p:nvPr/>
          </p:nvSpPr>
          <p:spPr>
            <a:xfrm flipH="1">
              <a:off x="7592422" y="1751870"/>
              <a:ext cx="3338094" cy="311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en-US" altLang="zh-CN" sz="1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egmentation </a:t>
              </a:r>
              <a:r>
                <a:rPr lang="en-US" altLang="zh-CN" sz="1300" kern="1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for Toys (block size = 64, 16, 4)</a:t>
              </a:r>
              <a:endParaRPr lang="zh-CN" altLang="en-US" sz="13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10DCC02D-BDC5-4CC4-BE3B-B179C5F0E28B}"/>
                </a:ext>
              </a:extLst>
            </p:cNvPr>
            <p:cNvSpPr txBox="1"/>
            <p:nvPr/>
          </p:nvSpPr>
          <p:spPr>
            <a:xfrm flipH="1">
              <a:off x="7592422" y="3825999"/>
              <a:ext cx="3338094" cy="311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en-US" altLang="zh-CN" sz="1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egmentation </a:t>
              </a:r>
              <a:r>
                <a:rPr lang="en-US" altLang="zh-CN" sz="1300" kern="1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for Boys (block size = 64, 16, 4)</a:t>
              </a:r>
              <a:endParaRPr lang="zh-CN" altLang="en-US" sz="13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2B28962D-919C-47D3-A447-731DF3A2DC96}"/>
                </a:ext>
              </a:extLst>
            </p:cNvPr>
            <p:cNvSpPr txBox="1"/>
            <p:nvPr/>
          </p:nvSpPr>
          <p:spPr>
            <a:xfrm flipH="1">
              <a:off x="7592422" y="5904910"/>
              <a:ext cx="3338094" cy="311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en-US" altLang="zh-CN" sz="1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egmentation </a:t>
              </a:r>
              <a:r>
                <a:rPr lang="en-US" altLang="zh-CN" sz="1300" kern="1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for Trees (block size = 64, 16, 4)</a:t>
              </a:r>
              <a:endParaRPr lang="zh-CN" altLang="en-US" sz="13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08305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图片 25">
            <a:extLst>
              <a:ext uri="{FF2B5EF4-FFF2-40B4-BE49-F238E27FC236}">
                <a16:creationId xmlns:a16="http://schemas.microsoft.com/office/drawing/2014/main" id="{225E2084-1D1B-42B3-9BC1-48B0C2C7254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PencilGrayscale trans="72000" pencilSize="6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0924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7" name="矩形 26">
            <a:extLst>
              <a:ext uri="{FF2B5EF4-FFF2-40B4-BE49-F238E27FC236}">
                <a16:creationId xmlns:a16="http://schemas.microsoft.com/office/drawing/2014/main" id="{571C6090-E571-4BEE-B3F2-9571E0BA1DE9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91EB42D8-BC9D-4CDE-B302-89BA30A05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BB8F404-4D68-4CF1-A1D1-4545FFCFAAD6}" type="slidenum">
              <a:rPr lang="zh-CN" altLang="en-US" b="1" smtClean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/>
              <a:t>11</a:t>
            </a:fld>
            <a:endParaRPr lang="zh-CN" altLang="en-US" b="1" dirty="0">
              <a:solidFill>
                <a:schemeClr val="bg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id="{99375DF6-9A1F-49B6-B0F9-EFCFD51ACCE0}"/>
              </a:ext>
            </a:extLst>
          </p:cNvPr>
          <p:cNvSpPr/>
          <p:nvPr/>
        </p:nvSpPr>
        <p:spPr>
          <a:xfrm>
            <a:off x="1198458" y="407011"/>
            <a:ext cx="5072640" cy="625461"/>
          </a:xfrm>
          <a:custGeom>
            <a:avLst/>
            <a:gdLst>
              <a:gd name="connsiteX0" fmla="*/ 58336 w 3619727"/>
              <a:gd name="connsiteY0" fmla="*/ 0 h 625461"/>
              <a:gd name="connsiteX1" fmla="*/ 3306997 w 3619727"/>
              <a:gd name="connsiteY1" fmla="*/ 0 h 625461"/>
              <a:gd name="connsiteX2" fmla="*/ 3619727 w 3619727"/>
              <a:gd name="connsiteY2" fmla="*/ 312731 h 625461"/>
              <a:gd name="connsiteX3" fmla="*/ 3306997 w 3619727"/>
              <a:gd name="connsiteY3" fmla="*/ 625461 h 625461"/>
              <a:gd name="connsiteX4" fmla="*/ 0 w 3619727"/>
              <a:gd name="connsiteY4" fmla="*/ 625461 h 625461"/>
              <a:gd name="connsiteX5" fmla="*/ 19476 w 3619727"/>
              <a:gd name="connsiteY5" fmla="*/ 601855 h 625461"/>
              <a:gd name="connsiteX6" fmla="*/ 122331 w 3619727"/>
              <a:gd name="connsiteY6" fmla="*/ 265131 h 625461"/>
              <a:gd name="connsiteX7" fmla="*/ 75003 w 3619727"/>
              <a:gd name="connsiteY7" fmla="*/ 30708 h 6254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619727" h="625461">
                <a:moveTo>
                  <a:pt x="58336" y="0"/>
                </a:moveTo>
                <a:lnTo>
                  <a:pt x="3306997" y="0"/>
                </a:lnTo>
                <a:lnTo>
                  <a:pt x="3619727" y="312731"/>
                </a:lnTo>
                <a:lnTo>
                  <a:pt x="3306997" y="625461"/>
                </a:lnTo>
                <a:lnTo>
                  <a:pt x="0" y="625461"/>
                </a:lnTo>
                <a:lnTo>
                  <a:pt x="19476" y="601855"/>
                </a:lnTo>
                <a:cubicBezTo>
                  <a:pt x="84413" y="505735"/>
                  <a:pt x="122331" y="389861"/>
                  <a:pt x="122331" y="265131"/>
                </a:cubicBezTo>
                <a:cubicBezTo>
                  <a:pt x="122331" y="181978"/>
                  <a:pt x="105479" y="102760"/>
                  <a:pt x="75003" y="30708"/>
                </a:cubicBezTo>
                <a:close/>
              </a:path>
            </a:pathLst>
          </a:custGeom>
          <a:solidFill>
            <a:srgbClr val="5B2E7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3657F604-4CAF-4B7D-83EF-0F7F3ABC7130}"/>
              </a:ext>
            </a:extLst>
          </p:cNvPr>
          <p:cNvSpPr/>
          <p:nvPr/>
        </p:nvSpPr>
        <p:spPr>
          <a:xfrm>
            <a:off x="1449313" y="488909"/>
            <a:ext cx="45709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roblem Analysis &amp; Modeling</a:t>
            </a:r>
            <a:endParaRPr lang="zh-CN" altLang="en-US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51FFA513-D066-4AE1-B134-19E2854AB14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371" y="248726"/>
            <a:ext cx="946332" cy="942030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39741A07-A256-46F2-9ABC-21B262E3CBE0}"/>
              </a:ext>
            </a:extLst>
          </p:cNvPr>
          <p:cNvSpPr txBox="1"/>
          <p:nvPr/>
        </p:nvSpPr>
        <p:spPr>
          <a:xfrm>
            <a:off x="471856" y="1366934"/>
            <a:ext cx="93202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5C2F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proved Model: Spatial &amp; Temporal Difference Model</a:t>
            </a:r>
            <a:endParaRPr lang="zh-CN" altLang="en-US" sz="2400" b="1" dirty="0">
              <a:solidFill>
                <a:srgbClr val="5C2F7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F0659914-0ABB-4235-9FD2-A5103E06BDB0}"/>
              </a:ext>
            </a:extLst>
          </p:cNvPr>
          <p:cNvGrpSpPr/>
          <p:nvPr/>
        </p:nvGrpSpPr>
        <p:grpSpPr>
          <a:xfrm>
            <a:off x="217537" y="1949193"/>
            <a:ext cx="3841241" cy="2269481"/>
            <a:chOff x="217537" y="1949193"/>
            <a:chExt cx="3841241" cy="2269481"/>
          </a:xfrm>
        </p:grpSpPr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4788CB36-E249-4BC5-8B6B-A73A871FB4C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2051682"/>
                </p:ext>
              </p:extLst>
            </p:nvPr>
          </p:nvGraphicFramePr>
          <p:xfrm>
            <a:off x="885825" y="2227454"/>
            <a:ext cx="3172953" cy="1991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2" name="Equation" r:id="rId7" imgW="2882900" imgH="2032000" progId="Equation.DSMT4">
                    <p:embed/>
                  </p:oleObj>
                </mc:Choice>
                <mc:Fallback>
                  <p:oleObj name="Equation" r:id="rId7" imgW="2882900" imgH="20320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b="10799"/>
                        <a:stretch>
                          <a:fillRect/>
                        </a:stretch>
                      </p:blipFill>
                      <p:spPr bwMode="auto">
                        <a:xfrm>
                          <a:off x="885825" y="2227454"/>
                          <a:ext cx="3172953" cy="199122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FAB5971D-B1FB-4E51-979C-679F3AC43349}"/>
                </a:ext>
              </a:extLst>
            </p:cNvPr>
            <p:cNvSpPr txBox="1"/>
            <p:nvPr/>
          </p:nvSpPr>
          <p:spPr>
            <a:xfrm flipH="1">
              <a:off x="217537" y="1949193"/>
              <a:ext cx="3756215" cy="3289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20000"/>
                </a:lnSpc>
              </a:pPr>
              <a:r>
                <a:rPr lang="en-US" altLang="zh-CN" sz="14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Changing parts (for moving objects)</a:t>
              </a:r>
              <a:endParaRPr lang="zh-CN" altLang="en-US" sz="1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0F653803-69C9-47BF-B769-7737C44844FE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1188" y="1874991"/>
            <a:ext cx="5932518" cy="4687366"/>
          </a:xfrm>
          <a:prstGeom prst="rect">
            <a:avLst/>
          </a:prstGeom>
        </p:spPr>
      </p:pic>
      <p:grpSp>
        <p:nvGrpSpPr>
          <p:cNvPr id="6" name="组合 5">
            <a:extLst>
              <a:ext uri="{FF2B5EF4-FFF2-40B4-BE49-F238E27FC236}">
                <a16:creationId xmlns:a16="http://schemas.microsoft.com/office/drawing/2014/main" id="{2AF8756E-E169-4F18-93FD-0C9AD5993615}"/>
              </a:ext>
            </a:extLst>
          </p:cNvPr>
          <p:cNvGrpSpPr/>
          <p:nvPr/>
        </p:nvGrpSpPr>
        <p:grpSpPr>
          <a:xfrm>
            <a:off x="217537" y="4229653"/>
            <a:ext cx="5440313" cy="2631196"/>
            <a:chOff x="217537" y="4229653"/>
            <a:chExt cx="5440313" cy="2631196"/>
          </a:xfrm>
        </p:grpSpPr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09EFACD6-5A44-4BA8-AED9-104BF9577420}"/>
                </a:ext>
              </a:extLst>
            </p:cNvPr>
            <p:cNvSpPr txBox="1"/>
            <p:nvPr/>
          </p:nvSpPr>
          <p:spPr>
            <a:xfrm flipH="1">
              <a:off x="217537" y="4229653"/>
              <a:ext cx="5134794" cy="3627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20000"/>
                </a:lnSpc>
              </a:pPr>
              <a:r>
                <a:rPr lang="en-US" altLang="zh-CN" sz="16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Unchanging parts (for almost not moving objects)</a:t>
              </a:r>
              <a:endParaRPr lang="zh-CN" altLang="en-US" sz="16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D8416536-F74A-4E8C-945E-E61D13B2E73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5286197"/>
                </p:ext>
              </p:extLst>
            </p:nvPr>
          </p:nvGraphicFramePr>
          <p:xfrm>
            <a:off x="885825" y="4603424"/>
            <a:ext cx="4772025" cy="2257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3" name="Equation" r:id="rId10" imgW="4775200" imgH="2260600" progId="Equation.DSMT4">
                    <p:embed/>
                  </p:oleObj>
                </mc:Choice>
                <mc:Fallback>
                  <p:oleObj name="Equation" r:id="rId10" imgW="4775200" imgH="2260600" progId="Equation.DSMT4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80C81E4C-D473-43E9-8535-43BC7149CBE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825" y="4603424"/>
                          <a:ext cx="4772025" cy="2257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矩形 3">
            <a:extLst>
              <a:ext uri="{FF2B5EF4-FFF2-40B4-BE49-F238E27FC236}">
                <a16:creationId xmlns:a16="http://schemas.microsoft.com/office/drawing/2014/main" id="{33B60649-6DD8-49B7-AAF0-52CE397C9884}"/>
              </a:ext>
            </a:extLst>
          </p:cNvPr>
          <p:cNvSpPr/>
          <p:nvPr/>
        </p:nvSpPr>
        <p:spPr>
          <a:xfrm>
            <a:off x="1819275" y="2254576"/>
            <a:ext cx="1323975" cy="422408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3E062DF8-6838-44E3-9CD6-8881DB52ACEE}"/>
              </a:ext>
            </a:extLst>
          </p:cNvPr>
          <p:cNvSpPr/>
          <p:nvPr/>
        </p:nvSpPr>
        <p:spPr>
          <a:xfrm>
            <a:off x="1743075" y="4592444"/>
            <a:ext cx="3466431" cy="46050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6851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图片 25">
            <a:extLst>
              <a:ext uri="{FF2B5EF4-FFF2-40B4-BE49-F238E27FC236}">
                <a16:creationId xmlns:a16="http://schemas.microsoft.com/office/drawing/2014/main" id="{225E2084-1D1B-42B3-9BC1-48B0C2C7254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encilGrayscale trans="72000" pencilSize="6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0924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7" name="矩形 26">
            <a:extLst>
              <a:ext uri="{FF2B5EF4-FFF2-40B4-BE49-F238E27FC236}">
                <a16:creationId xmlns:a16="http://schemas.microsoft.com/office/drawing/2014/main" id="{571C6090-E571-4BEE-B3F2-9571E0BA1DE9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91EB42D8-BC9D-4CDE-B302-89BA30A05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BB8F404-4D68-4CF1-A1D1-4545FFCFAAD6}" type="slidenum">
              <a:rPr lang="zh-CN" altLang="en-US" b="1" smtClean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/>
              <a:t>12</a:t>
            </a:fld>
            <a:endParaRPr lang="zh-CN" altLang="en-US" b="1" dirty="0">
              <a:solidFill>
                <a:schemeClr val="bg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id="{99375DF6-9A1F-49B6-B0F9-EFCFD51ACCE0}"/>
              </a:ext>
            </a:extLst>
          </p:cNvPr>
          <p:cNvSpPr/>
          <p:nvPr/>
        </p:nvSpPr>
        <p:spPr>
          <a:xfrm>
            <a:off x="1198458" y="407011"/>
            <a:ext cx="5072640" cy="625461"/>
          </a:xfrm>
          <a:custGeom>
            <a:avLst/>
            <a:gdLst>
              <a:gd name="connsiteX0" fmla="*/ 58336 w 3619727"/>
              <a:gd name="connsiteY0" fmla="*/ 0 h 625461"/>
              <a:gd name="connsiteX1" fmla="*/ 3306997 w 3619727"/>
              <a:gd name="connsiteY1" fmla="*/ 0 h 625461"/>
              <a:gd name="connsiteX2" fmla="*/ 3619727 w 3619727"/>
              <a:gd name="connsiteY2" fmla="*/ 312731 h 625461"/>
              <a:gd name="connsiteX3" fmla="*/ 3306997 w 3619727"/>
              <a:gd name="connsiteY3" fmla="*/ 625461 h 625461"/>
              <a:gd name="connsiteX4" fmla="*/ 0 w 3619727"/>
              <a:gd name="connsiteY4" fmla="*/ 625461 h 625461"/>
              <a:gd name="connsiteX5" fmla="*/ 19476 w 3619727"/>
              <a:gd name="connsiteY5" fmla="*/ 601855 h 625461"/>
              <a:gd name="connsiteX6" fmla="*/ 122331 w 3619727"/>
              <a:gd name="connsiteY6" fmla="*/ 265131 h 625461"/>
              <a:gd name="connsiteX7" fmla="*/ 75003 w 3619727"/>
              <a:gd name="connsiteY7" fmla="*/ 30708 h 6254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619727" h="625461">
                <a:moveTo>
                  <a:pt x="58336" y="0"/>
                </a:moveTo>
                <a:lnTo>
                  <a:pt x="3306997" y="0"/>
                </a:lnTo>
                <a:lnTo>
                  <a:pt x="3619727" y="312731"/>
                </a:lnTo>
                <a:lnTo>
                  <a:pt x="3306997" y="625461"/>
                </a:lnTo>
                <a:lnTo>
                  <a:pt x="0" y="625461"/>
                </a:lnTo>
                <a:lnTo>
                  <a:pt x="19476" y="601855"/>
                </a:lnTo>
                <a:cubicBezTo>
                  <a:pt x="84413" y="505735"/>
                  <a:pt x="122331" y="389861"/>
                  <a:pt x="122331" y="265131"/>
                </a:cubicBezTo>
                <a:cubicBezTo>
                  <a:pt x="122331" y="181978"/>
                  <a:pt x="105479" y="102760"/>
                  <a:pt x="75003" y="30708"/>
                </a:cubicBezTo>
                <a:close/>
              </a:path>
            </a:pathLst>
          </a:custGeom>
          <a:solidFill>
            <a:srgbClr val="5B2E7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3657F604-4CAF-4B7D-83EF-0F7F3ABC7130}"/>
              </a:ext>
            </a:extLst>
          </p:cNvPr>
          <p:cNvSpPr/>
          <p:nvPr/>
        </p:nvSpPr>
        <p:spPr>
          <a:xfrm>
            <a:off x="1449313" y="488909"/>
            <a:ext cx="45709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roblem Analysis &amp; Modeling</a:t>
            </a:r>
            <a:endParaRPr lang="zh-CN" altLang="en-US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51FFA513-D066-4AE1-B134-19E2854AB14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371" y="248726"/>
            <a:ext cx="946332" cy="942030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3F3D7327-A378-4B5E-9F3F-28304E1F0797}"/>
              </a:ext>
            </a:extLst>
          </p:cNvPr>
          <p:cNvSpPr txBox="1"/>
          <p:nvPr/>
        </p:nvSpPr>
        <p:spPr>
          <a:xfrm>
            <a:off x="471856" y="1366934"/>
            <a:ext cx="93202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5C2F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proved Model: Spatial &amp; Temporal Difference Model</a:t>
            </a:r>
            <a:endParaRPr lang="zh-CN" altLang="en-US" sz="2400" b="1" dirty="0">
              <a:solidFill>
                <a:srgbClr val="5C2F7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866CD771-ACDC-4425-82FD-7427D5A38760}"/>
              </a:ext>
            </a:extLst>
          </p:cNvPr>
          <p:cNvGrpSpPr/>
          <p:nvPr/>
        </p:nvGrpSpPr>
        <p:grpSpPr>
          <a:xfrm>
            <a:off x="747112" y="1867232"/>
            <a:ext cx="4855210" cy="2064173"/>
            <a:chOff x="747112" y="1867232"/>
            <a:chExt cx="4855210" cy="2064173"/>
          </a:xfrm>
        </p:grpSpPr>
        <p:pic>
          <p:nvPicPr>
            <p:cNvPr id="23" name="图片 22">
              <a:extLst>
                <a:ext uri="{FF2B5EF4-FFF2-40B4-BE49-F238E27FC236}">
                  <a16:creationId xmlns:a16="http://schemas.microsoft.com/office/drawing/2014/main" id="{0DFE4C5A-C31B-4D50-A3F7-FA7A82ED0CC5}"/>
                </a:ext>
              </a:extLst>
            </p:cNvPr>
            <p:cNvPicPr/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933" t="18741" r="6272" b="19269"/>
            <a:stretch/>
          </p:blipFill>
          <p:spPr bwMode="auto">
            <a:xfrm>
              <a:off x="747112" y="1867232"/>
              <a:ext cx="4855210" cy="1799590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A2AD8131-845F-469E-B86B-7A48B358A4CC}"/>
                </a:ext>
              </a:extLst>
            </p:cNvPr>
            <p:cNvSpPr/>
            <p:nvPr/>
          </p:nvSpPr>
          <p:spPr>
            <a:xfrm>
              <a:off x="1283622" y="3654406"/>
              <a:ext cx="3381652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1066800"/>
              <a:r>
                <a:rPr lang="en-US" altLang="zh-CN" sz="1200" kern="1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Boys </a:t>
              </a:r>
              <a:r>
                <a:rPr lang="zh-CN" altLang="en-US" sz="1200" kern="1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1200" kern="1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block size = 64</a:t>
              </a:r>
              <a:r>
                <a:rPr lang="zh-CN" altLang="en-US" sz="1200" kern="1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）</a:t>
              </a:r>
              <a:endParaRPr lang="zh-CN" altLang="zh-CN" sz="1200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11FE33DA-F010-450D-83BE-5451C87B35FE}"/>
              </a:ext>
            </a:extLst>
          </p:cNvPr>
          <p:cNvGrpSpPr/>
          <p:nvPr/>
        </p:nvGrpSpPr>
        <p:grpSpPr>
          <a:xfrm>
            <a:off x="6708457" y="1867232"/>
            <a:ext cx="4537710" cy="2081506"/>
            <a:chOff x="6708457" y="1867232"/>
            <a:chExt cx="4537710" cy="2081506"/>
          </a:xfrm>
        </p:grpSpPr>
        <p:pic>
          <p:nvPicPr>
            <p:cNvPr id="20" name="图片 19">
              <a:extLst>
                <a:ext uri="{FF2B5EF4-FFF2-40B4-BE49-F238E27FC236}">
                  <a16:creationId xmlns:a16="http://schemas.microsoft.com/office/drawing/2014/main" id="{99705340-6A93-4A27-97E0-42453D48C7B3}"/>
                </a:ext>
              </a:extLst>
            </p:cNvPr>
            <p:cNvPicPr/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668" t="15858" r="5731" b="16386"/>
            <a:stretch/>
          </p:blipFill>
          <p:spPr bwMode="auto">
            <a:xfrm>
              <a:off x="6708457" y="1867232"/>
              <a:ext cx="4537710" cy="1799590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47BDFB7F-53F6-40AF-9C5D-D0DAEA52FBD2}"/>
                </a:ext>
              </a:extLst>
            </p:cNvPr>
            <p:cNvSpPr/>
            <p:nvPr/>
          </p:nvSpPr>
          <p:spPr>
            <a:xfrm>
              <a:off x="7045749" y="3671739"/>
              <a:ext cx="3381652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1066800"/>
              <a:r>
                <a:rPr lang="en-US" altLang="zh-CN" sz="1200" kern="1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Trees </a:t>
              </a:r>
              <a:r>
                <a:rPr lang="zh-CN" altLang="en-US" sz="1200" kern="1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1200" kern="1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block size = 64</a:t>
              </a:r>
              <a:r>
                <a:rPr lang="zh-CN" altLang="en-US" sz="1200" kern="1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）</a:t>
              </a:r>
              <a:endParaRPr lang="zh-CN" altLang="zh-CN" sz="1200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C53D4A41-44AF-4036-BC84-DAEBC1E741D6}"/>
              </a:ext>
            </a:extLst>
          </p:cNvPr>
          <p:cNvGrpSpPr/>
          <p:nvPr/>
        </p:nvGrpSpPr>
        <p:grpSpPr>
          <a:xfrm>
            <a:off x="718537" y="4252244"/>
            <a:ext cx="4912360" cy="2116847"/>
            <a:chOff x="718537" y="4252244"/>
            <a:chExt cx="4912360" cy="2116847"/>
          </a:xfrm>
        </p:grpSpPr>
        <p:pic>
          <p:nvPicPr>
            <p:cNvPr id="24" name="图片 23">
              <a:extLst>
                <a:ext uri="{FF2B5EF4-FFF2-40B4-BE49-F238E27FC236}">
                  <a16:creationId xmlns:a16="http://schemas.microsoft.com/office/drawing/2014/main" id="{591FE017-0B30-49A8-8020-4B976D021F6C}"/>
                </a:ext>
              </a:extLst>
            </p:cNvPr>
            <p:cNvPicPr/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752" t="19102" r="6453" b="19630"/>
            <a:stretch/>
          </p:blipFill>
          <p:spPr bwMode="auto">
            <a:xfrm>
              <a:off x="718537" y="4252244"/>
              <a:ext cx="4912360" cy="1799590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3D14B86F-77EB-4F10-A2F4-C712CBCCDA46}"/>
                </a:ext>
              </a:extLst>
            </p:cNvPr>
            <p:cNvSpPr/>
            <p:nvPr/>
          </p:nvSpPr>
          <p:spPr>
            <a:xfrm>
              <a:off x="1283622" y="6092092"/>
              <a:ext cx="3381652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1066800"/>
              <a:r>
                <a:rPr lang="en-US" altLang="zh-CN" sz="1200" kern="1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Boys </a:t>
              </a:r>
              <a:r>
                <a:rPr lang="zh-CN" altLang="en-US" sz="1200" kern="1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1200" kern="1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block size = 16</a:t>
              </a:r>
              <a:r>
                <a:rPr lang="zh-CN" altLang="en-US" sz="1200" kern="1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）</a:t>
              </a:r>
              <a:endParaRPr lang="zh-CN" altLang="zh-CN" sz="1200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A3F35907-C53F-4766-850D-C7D83B3A2A15}"/>
              </a:ext>
            </a:extLst>
          </p:cNvPr>
          <p:cNvGrpSpPr/>
          <p:nvPr/>
        </p:nvGrpSpPr>
        <p:grpSpPr>
          <a:xfrm>
            <a:off x="6760845" y="4252244"/>
            <a:ext cx="4432935" cy="2122205"/>
            <a:chOff x="6760845" y="4252244"/>
            <a:chExt cx="4432935" cy="2122205"/>
          </a:xfrm>
        </p:grpSpPr>
        <p:pic>
          <p:nvPicPr>
            <p:cNvPr id="21" name="图片 20">
              <a:extLst>
                <a:ext uri="{FF2B5EF4-FFF2-40B4-BE49-F238E27FC236}">
                  <a16:creationId xmlns:a16="http://schemas.microsoft.com/office/drawing/2014/main" id="{9D1EEAA8-A894-4455-B850-0316256A0A61}"/>
                </a:ext>
              </a:extLst>
            </p:cNvPr>
            <p:cNvPicPr/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933" t="15497" r="6453" b="16747"/>
            <a:stretch/>
          </p:blipFill>
          <p:spPr bwMode="auto">
            <a:xfrm>
              <a:off x="6760845" y="4252244"/>
              <a:ext cx="4432935" cy="1799590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47517643-CFF6-43A3-B3A3-85A006C4F0AA}"/>
                </a:ext>
              </a:extLst>
            </p:cNvPr>
            <p:cNvSpPr/>
            <p:nvPr/>
          </p:nvSpPr>
          <p:spPr>
            <a:xfrm>
              <a:off x="7045749" y="6097450"/>
              <a:ext cx="3381652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1066800"/>
              <a:r>
                <a:rPr lang="en-US" altLang="zh-CN" sz="1200" kern="1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Trees </a:t>
              </a:r>
              <a:r>
                <a:rPr lang="zh-CN" altLang="en-US" sz="1200" kern="1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1200" kern="1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block size = 16</a:t>
              </a:r>
              <a:r>
                <a:rPr lang="zh-CN" altLang="en-US" sz="1200" kern="1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）</a:t>
              </a:r>
              <a:endParaRPr lang="zh-CN" altLang="zh-CN" sz="1200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7EA2EC6B-F321-4458-9652-4137C5BEE66E}"/>
              </a:ext>
            </a:extLst>
          </p:cNvPr>
          <p:cNvGrpSpPr/>
          <p:nvPr/>
        </p:nvGrpSpPr>
        <p:grpSpPr>
          <a:xfrm>
            <a:off x="3852938" y="2202623"/>
            <a:ext cx="1510253" cy="3166741"/>
            <a:chOff x="3852938" y="2202623"/>
            <a:chExt cx="1510253" cy="3166741"/>
          </a:xfrm>
        </p:grpSpPr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544E607F-7CAF-4801-B1CC-6A8099A58DDA}"/>
                </a:ext>
              </a:extLst>
            </p:cNvPr>
            <p:cNvSpPr/>
            <p:nvPr/>
          </p:nvSpPr>
          <p:spPr>
            <a:xfrm>
              <a:off x="3852938" y="2202623"/>
              <a:ext cx="585896" cy="4530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1189920B-01D2-4655-97D6-0A1311B98D6A}"/>
                </a:ext>
              </a:extLst>
            </p:cNvPr>
            <p:cNvSpPr/>
            <p:nvPr/>
          </p:nvSpPr>
          <p:spPr>
            <a:xfrm>
              <a:off x="3852938" y="4552561"/>
              <a:ext cx="585896" cy="4530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B1B038E6-67E4-4868-B487-04895C1B0E3F}"/>
                </a:ext>
              </a:extLst>
            </p:cNvPr>
            <p:cNvSpPr/>
            <p:nvPr/>
          </p:nvSpPr>
          <p:spPr>
            <a:xfrm>
              <a:off x="4777295" y="2559352"/>
              <a:ext cx="585896" cy="434650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1E52D80E-CB17-40CB-B3A7-A00C475914F0}"/>
                </a:ext>
              </a:extLst>
            </p:cNvPr>
            <p:cNvSpPr/>
            <p:nvPr/>
          </p:nvSpPr>
          <p:spPr>
            <a:xfrm>
              <a:off x="4777295" y="4934714"/>
              <a:ext cx="585896" cy="434650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77DF4982-AD3B-4B76-90DB-12FCDE8D963D}"/>
              </a:ext>
            </a:extLst>
          </p:cNvPr>
          <p:cNvGrpSpPr/>
          <p:nvPr/>
        </p:nvGrpSpPr>
        <p:grpSpPr>
          <a:xfrm>
            <a:off x="7711527" y="2332377"/>
            <a:ext cx="3053165" cy="434650"/>
            <a:chOff x="7711527" y="2332377"/>
            <a:chExt cx="3053165" cy="434650"/>
          </a:xfrm>
        </p:grpSpPr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3E8D8F09-25B8-46C5-8796-4432C7A04E36}"/>
                </a:ext>
              </a:extLst>
            </p:cNvPr>
            <p:cNvSpPr/>
            <p:nvPr/>
          </p:nvSpPr>
          <p:spPr>
            <a:xfrm>
              <a:off x="7711527" y="2332377"/>
              <a:ext cx="585896" cy="434650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610394CF-1D78-4E33-B926-B6B9B9E9CCAF}"/>
                </a:ext>
              </a:extLst>
            </p:cNvPr>
            <p:cNvSpPr/>
            <p:nvPr/>
          </p:nvSpPr>
          <p:spPr>
            <a:xfrm>
              <a:off x="10178796" y="2332377"/>
              <a:ext cx="585896" cy="434650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ADC1EAEA-8988-47C4-93EE-612810F5063C}"/>
              </a:ext>
            </a:extLst>
          </p:cNvPr>
          <p:cNvGrpSpPr/>
          <p:nvPr/>
        </p:nvGrpSpPr>
        <p:grpSpPr>
          <a:xfrm>
            <a:off x="7936108" y="3433379"/>
            <a:ext cx="4255892" cy="2657087"/>
            <a:chOff x="7936108" y="3433379"/>
            <a:chExt cx="4255892" cy="2657087"/>
          </a:xfrm>
        </p:grpSpPr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5AD841C0-68D5-4514-82B7-7DA204E392E3}"/>
                </a:ext>
              </a:extLst>
            </p:cNvPr>
            <p:cNvSpPr/>
            <p:nvPr/>
          </p:nvSpPr>
          <p:spPr>
            <a:xfrm>
              <a:off x="7936108" y="3881703"/>
              <a:ext cx="4255892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1066800"/>
              <a:r>
                <a:rPr lang="en-US" altLang="zh-CN" sz="12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PSNR increased, but some details unsharp</a:t>
              </a:r>
              <a:endParaRPr lang="zh-CN" altLang="zh-CN" sz="12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662E321F-1AFB-4D00-B0E8-B35CF15EA9F2}"/>
                </a:ext>
              </a:extLst>
            </p:cNvPr>
            <p:cNvSpPr/>
            <p:nvPr/>
          </p:nvSpPr>
          <p:spPr>
            <a:xfrm>
              <a:off x="10764692" y="3433379"/>
              <a:ext cx="589108" cy="276999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7E1DCB23-FB97-4B2C-8E70-3A1D2248F8F3}"/>
                </a:ext>
              </a:extLst>
            </p:cNvPr>
            <p:cNvSpPr/>
            <p:nvPr/>
          </p:nvSpPr>
          <p:spPr>
            <a:xfrm>
              <a:off x="10764692" y="5813467"/>
              <a:ext cx="589108" cy="276999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EAC19322-7FAB-4AC3-920A-C85DC62C5E94}"/>
              </a:ext>
            </a:extLst>
          </p:cNvPr>
          <p:cNvGrpSpPr/>
          <p:nvPr/>
        </p:nvGrpSpPr>
        <p:grpSpPr>
          <a:xfrm>
            <a:off x="2690761" y="3433379"/>
            <a:ext cx="3675546" cy="2657088"/>
            <a:chOff x="2690761" y="3433379"/>
            <a:chExt cx="3675546" cy="2657088"/>
          </a:xfrm>
        </p:grpSpPr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6C784FFE-4326-4CBE-9B2B-F7E155E14DDE}"/>
                </a:ext>
              </a:extLst>
            </p:cNvPr>
            <p:cNvSpPr/>
            <p:nvPr/>
          </p:nvSpPr>
          <p:spPr>
            <a:xfrm>
              <a:off x="5097757" y="3433379"/>
              <a:ext cx="589108" cy="276999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5B4D1012-68B6-446F-81EA-94D35EC4D560}"/>
                </a:ext>
              </a:extLst>
            </p:cNvPr>
            <p:cNvSpPr/>
            <p:nvPr/>
          </p:nvSpPr>
          <p:spPr>
            <a:xfrm>
              <a:off x="2690761" y="3868679"/>
              <a:ext cx="3675546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1066800"/>
              <a:r>
                <a:rPr lang="en-US" altLang="zh-CN" sz="12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oving objects predicted accurately  </a:t>
              </a:r>
              <a:endParaRPr lang="zh-CN" altLang="zh-CN" sz="12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E39BEA02-A6A4-4D5D-8E38-D27EA43F277B}"/>
                </a:ext>
              </a:extLst>
            </p:cNvPr>
            <p:cNvSpPr/>
            <p:nvPr/>
          </p:nvSpPr>
          <p:spPr>
            <a:xfrm>
              <a:off x="5097757" y="5813468"/>
              <a:ext cx="589108" cy="276999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607909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图片 25">
            <a:extLst>
              <a:ext uri="{FF2B5EF4-FFF2-40B4-BE49-F238E27FC236}">
                <a16:creationId xmlns:a16="http://schemas.microsoft.com/office/drawing/2014/main" id="{225E2084-1D1B-42B3-9BC1-48B0C2C7254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encilGrayscale trans="72000" pencilSize="6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0924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7" name="矩形 26">
            <a:extLst>
              <a:ext uri="{FF2B5EF4-FFF2-40B4-BE49-F238E27FC236}">
                <a16:creationId xmlns:a16="http://schemas.microsoft.com/office/drawing/2014/main" id="{571C6090-E571-4BEE-B3F2-9571E0BA1DE9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91EB42D8-BC9D-4CDE-B302-89BA30A05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BB8F404-4D68-4CF1-A1D1-4545FFCFAAD6}" type="slidenum">
              <a:rPr lang="zh-CN" altLang="en-US" b="1" smtClean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/>
              <a:t>13</a:t>
            </a:fld>
            <a:endParaRPr lang="zh-CN" altLang="en-US" b="1" dirty="0">
              <a:solidFill>
                <a:schemeClr val="bg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id="{99375DF6-9A1F-49B6-B0F9-EFCFD51ACCE0}"/>
              </a:ext>
            </a:extLst>
          </p:cNvPr>
          <p:cNvSpPr/>
          <p:nvPr/>
        </p:nvSpPr>
        <p:spPr>
          <a:xfrm>
            <a:off x="1198458" y="407011"/>
            <a:ext cx="5072640" cy="625461"/>
          </a:xfrm>
          <a:custGeom>
            <a:avLst/>
            <a:gdLst>
              <a:gd name="connsiteX0" fmla="*/ 58336 w 3619727"/>
              <a:gd name="connsiteY0" fmla="*/ 0 h 625461"/>
              <a:gd name="connsiteX1" fmla="*/ 3306997 w 3619727"/>
              <a:gd name="connsiteY1" fmla="*/ 0 h 625461"/>
              <a:gd name="connsiteX2" fmla="*/ 3619727 w 3619727"/>
              <a:gd name="connsiteY2" fmla="*/ 312731 h 625461"/>
              <a:gd name="connsiteX3" fmla="*/ 3306997 w 3619727"/>
              <a:gd name="connsiteY3" fmla="*/ 625461 h 625461"/>
              <a:gd name="connsiteX4" fmla="*/ 0 w 3619727"/>
              <a:gd name="connsiteY4" fmla="*/ 625461 h 625461"/>
              <a:gd name="connsiteX5" fmla="*/ 19476 w 3619727"/>
              <a:gd name="connsiteY5" fmla="*/ 601855 h 625461"/>
              <a:gd name="connsiteX6" fmla="*/ 122331 w 3619727"/>
              <a:gd name="connsiteY6" fmla="*/ 265131 h 625461"/>
              <a:gd name="connsiteX7" fmla="*/ 75003 w 3619727"/>
              <a:gd name="connsiteY7" fmla="*/ 30708 h 6254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619727" h="625461">
                <a:moveTo>
                  <a:pt x="58336" y="0"/>
                </a:moveTo>
                <a:lnTo>
                  <a:pt x="3306997" y="0"/>
                </a:lnTo>
                <a:lnTo>
                  <a:pt x="3619727" y="312731"/>
                </a:lnTo>
                <a:lnTo>
                  <a:pt x="3306997" y="625461"/>
                </a:lnTo>
                <a:lnTo>
                  <a:pt x="0" y="625461"/>
                </a:lnTo>
                <a:lnTo>
                  <a:pt x="19476" y="601855"/>
                </a:lnTo>
                <a:cubicBezTo>
                  <a:pt x="84413" y="505735"/>
                  <a:pt x="122331" y="389861"/>
                  <a:pt x="122331" y="265131"/>
                </a:cubicBezTo>
                <a:cubicBezTo>
                  <a:pt x="122331" y="181978"/>
                  <a:pt x="105479" y="102760"/>
                  <a:pt x="75003" y="30708"/>
                </a:cubicBezTo>
                <a:close/>
              </a:path>
            </a:pathLst>
          </a:custGeom>
          <a:solidFill>
            <a:srgbClr val="5B2E7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3657F604-4CAF-4B7D-83EF-0F7F3ABC7130}"/>
              </a:ext>
            </a:extLst>
          </p:cNvPr>
          <p:cNvSpPr/>
          <p:nvPr/>
        </p:nvSpPr>
        <p:spPr>
          <a:xfrm>
            <a:off x="1449313" y="488909"/>
            <a:ext cx="45709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roblem Analysis &amp; Modeling</a:t>
            </a:r>
            <a:endParaRPr lang="zh-CN" altLang="en-US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51FFA513-D066-4AE1-B134-19E2854AB14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371" y="248726"/>
            <a:ext cx="946332" cy="942030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69490D55-961E-4045-8B5B-DBC853C6385B}"/>
              </a:ext>
            </a:extLst>
          </p:cNvPr>
          <p:cNvSpPr txBox="1"/>
          <p:nvPr/>
        </p:nvSpPr>
        <p:spPr>
          <a:xfrm>
            <a:off x="471856" y="1366934"/>
            <a:ext cx="93202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5C2F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proved Model: Spatial &amp; Temporal Difference Model</a:t>
            </a:r>
            <a:endParaRPr lang="zh-CN" altLang="en-US" sz="2400" b="1" dirty="0">
              <a:solidFill>
                <a:srgbClr val="5C2F7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C81EA7E9-4D30-4671-804C-8F6B8A45EE38}"/>
              </a:ext>
            </a:extLst>
          </p:cNvPr>
          <p:cNvGrpSpPr/>
          <p:nvPr/>
        </p:nvGrpSpPr>
        <p:grpSpPr>
          <a:xfrm>
            <a:off x="5880383" y="1905661"/>
            <a:ext cx="4404995" cy="2075863"/>
            <a:chOff x="5880383" y="1905661"/>
            <a:chExt cx="4404995" cy="2075863"/>
          </a:xfrm>
        </p:grpSpPr>
        <p:pic>
          <p:nvPicPr>
            <p:cNvPr id="20" name="图片 19">
              <a:extLst>
                <a:ext uri="{FF2B5EF4-FFF2-40B4-BE49-F238E27FC236}">
                  <a16:creationId xmlns:a16="http://schemas.microsoft.com/office/drawing/2014/main" id="{89CB3B11-5259-4819-BBBE-9731B31AFBC3}"/>
                </a:ext>
              </a:extLst>
            </p:cNvPr>
            <p:cNvPicPr/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932" t="15138" r="6092" b="16385"/>
            <a:stretch/>
          </p:blipFill>
          <p:spPr bwMode="auto">
            <a:xfrm>
              <a:off x="5880383" y="1905661"/>
              <a:ext cx="4404995" cy="1799590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53936575-3653-432F-8734-AF6678E5FCFD}"/>
                </a:ext>
              </a:extLst>
            </p:cNvPr>
            <p:cNvSpPr/>
            <p:nvPr/>
          </p:nvSpPr>
          <p:spPr>
            <a:xfrm>
              <a:off x="6392054" y="3704525"/>
              <a:ext cx="3381652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1066800"/>
              <a:r>
                <a:rPr lang="en-US" altLang="zh-CN" sz="1200" kern="1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Toys </a:t>
              </a:r>
              <a:r>
                <a:rPr lang="zh-CN" altLang="en-US" sz="1200" kern="1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1200" kern="1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block size = 64</a:t>
              </a:r>
              <a:r>
                <a:rPr lang="zh-CN" altLang="en-US" sz="1200" kern="1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）</a:t>
              </a:r>
              <a:endParaRPr lang="zh-CN" altLang="zh-CN" sz="1200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6A37063E-ABAB-45F2-A9E5-93192FD6139F}"/>
              </a:ext>
            </a:extLst>
          </p:cNvPr>
          <p:cNvGrpSpPr/>
          <p:nvPr/>
        </p:nvGrpSpPr>
        <p:grpSpPr>
          <a:xfrm>
            <a:off x="5858793" y="4306158"/>
            <a:ext cx="4448175" cy="2103877"/>
            <a:chOff x="5858793" y="4306158"/>
            <a:chExt cx="4448175" cy="2103877"/>
          </a:xfrm>
        </p:grpSpPr>
        <p:pic>
          <p:nvPicPr>
            <p:cNvPr id="21" name="图片 20">
              <a:extLst>
                <a:ext uri="{FF2B5EF4-FFF2-40B4-BE49-F238E27FC236}">
                  <a16:creationId xmlns:a16="http://schemas.microsoft.com/office/drawing/2014/main" id="{2195C953-49AF-4521-BC4E-23CEDE7E40F8}"/>
                </a:ext>
              </a:extLst>
            </p:cNvPr>
            <p:cNvPicPr/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571" t="19227" r="6093" b="20209"/>
            <a:stretch/>
          </p:blipFill>
          <p:spPr bwMode="auto">
            <a:xfrm>
              <a:off x="5858793" y="4306158"/>
              <a:ext cx="4448175" cy="1800225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6C38B52E-B010-4D4A-9E34-65A455B5C2E6}"/>
                </a:ext>
              </a:extLst>
            </p:cNvPr>
            <p:cNvSpPr/>
            <p:nvPr/>
          </p:nvSpPr>
          <p:spPr>
            <a:xfrm>
              <a:off x="6536018" y="6133036"/>
              <a:ext cx="3381652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1066800"/>
              <a:r>
                <a:rPr lang="en-US" altLang="zh-CN" sz="1200" kern="1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Toys </a:t>
              </a:r>
              <a:r>
                <a:rPr lang="zh-CN" altLang="en-US" sz="1200" kern="1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1200" kern="1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block size = 16</a:t>
              </a:r>
              <a:r>
                <a:rPr lang="zh-CN" altLang="en-US" sz="1200" kern="1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）</a:t>
              </a:r>
              <a:endParaRPr lang="zh-CN" altLang="zh-CN" sz="1200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480EA19B-8319-41E4-8C44-7935340E6BD5}"/>
              </a:ext>
            </a:extLst>
          </p:cNvPr>
          <p:cNvGrpSpPr/>
          <p:nvPr/>
        </p:nvGrpSpPr>
        <p:grpSpPr>
          <a:xfrm>
            <a:off x="779209" y="1905456"/>
            <a:ext cx="3982508" cy="2076068"/>
            <a:chOff x="779209" y="1905456"/>
            <a:chExt cx="3982508" cy="2076068"/>
          </a:xfrm>
        </p:grpSpPr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A69AA64C-F0F8-4C0A-B7B1-279139B5EA7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585" t="10091" r="4106" b="10260"/>
            <a:stretch/>
          </p:blipFill>
          <p:spPr bwMode="auto">
            <a:xfrm>
              <a:off x="779209" y="1905456"/>
              <a:ext cx="3982508" cy="1800000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7BB3CF49-EDD1-41ED-B72C-E67CABAB84DE}"/>
                </a:ext>
              </a:extLst>
            </p:cNvPr>
            <p:cNvSpPr/>
            <p:nvPr/>
          </p:nvSpPr>
          <p:spPr>
            <a:xfrm>
              <a:off x="827728" y="3704525"/>
              <a:ext cx="3885470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1066800"/>
              <a:r>
                <a:rPr lang="en-US" altLang="zh-CN" sz="1200" kern="100" dirty="0" err="1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NagoyaFujita</a:t>
              </a:r>
              <a:r>
                <a:rPr lang="en-US" altLang="zh-CN" sz="1200" kern="1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1200" kern="1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1200" kern="1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block size = 64</a:t>
              </a:r>
              <a:r>
                <a:rPr lang="zh-CN" altLang="en-US" sz="1200" kern="1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）</a:t>
              </a:r>
              <a:endParaRPr lang="zh-CN" altLang="zh-CN" sz="1200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C214C92D-5D22-4770-86B0-908D13B7407E}"/>
              </a:ext>
            </a:extLst>
          </p:cNvPr>
          <p:cNvGrpSpPr/>
          <p:nvPr/>
        </p:nvGrpSpPr>
        <p:grpSpPr>
          <a:xfrm>
            <a:off x="718537" y="4306270"/>
            <a:ext cx="4103852" cy="2103764"/>
            <a:chOff x="718537" y="4306270"/>
            <a:chExt cx="4103852" cy="2103764"/>
          </a:xfrm>
        </p:grpSpPr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11D07484-E408-4DBC-8A64-5017226FAC4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043" t="9731" r="3202" b="11700"/>
            <a:stretch/>
          </p:blipFill>
          <p:spPr bwMode="auto">
            <a:xfrm>
              <a:off x="718537" y="4306270"/>
              <a:ext cx="4103852" cy="1800000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5F00CB9A-BF97-46C3-9E7F-A1AB2650478C}"/>
                </a:ext>
              </a:extLst>
            </p:cNvPr>
            <p:cNvSpPr/>
            <p:nvPr/>
          </p:nvSpPr>
          <p:spPr>
            <a:xfrm>
              <a:off x="718537" y="6133035"/>
              <a:ext cx="3885470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1066800"/>
              <a:r>
                <a:rPr lang="en-US" altLang="zh-CN" sz="1200" kern="100" dirty="0" err="1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NagoyaFujita</a:t>
              </a:r>
              <a:r>
                <a:rPr lang="en-US" altLang="zh-CN" sz="1200" kern="1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1200" kern="1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1200" kern="1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block size = 16</a:t>
              </a:r>
              <a:r>
                <a:rPr lang="zh-CN" altLang="en-US" sz="1200" kern="1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）</a:t>
              </a:r>
              <a:endParaRPr lang="zh-CN" altLang="zh-CN" sz="1200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5CC0EEE7-B0AE-477B-99F5-5B98FF6C93E4}"/>
              </a:ext>
            </a:extLst>
          </p:cNvPr>
          <p:cNvGrpSpPr/>
          <p:nvPr/>
        </p:nvGrpSpPr>
        <p:grpSpPr>
          <a:xfrm>
            <a:off x="2083753" y="3486544"/>
            <a:ext cx="8236835" cy="2696583"/>
            <a:chOff x="2083753" y="3486544"/>
            <a:chExt cx="8236835" cy="2696583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F997C6DA-D1AB-4D31-98CF-1F8237FB5710}"/>
                </a:ext>
              </a:extLst>
            </p:cNvPr>
            <p:cNvSpPr/>
            <p:nvPr/>
          </p:nvSpPr>
          <p:spPr>
            <a:xfrm>
              <a:off x="9857080" y="5897646"/>
              <a:ext cx="463508" cy="276999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6577F6ED-0032-484D-A0C9-07FF8A068CC1}"/>
                </a:ext>
              </a:extLst>
            </p:cNvPr>
            <p:cNvSpPr/>
            <p:nvPr/>
          </p:nvSpPr>
          <p:spPr>
            <a:xfrm>
              <a:off x="9852293" y="3486544"/>
              <a:ext cx="463508" cy="276999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38644E8F-9868-4C58-82E7-AA9FCEE99556}"/>
                </a:ext>
              </a:extLst>
            </p:cNvPr>
            <p:cNvSpPr/>
            <p:nvPr/>
          </p:nvSpPr>
          <p:spPr>
            <a:xfrm>
              <a:off x="4437221" y="5939782"/>
              <a:ext cx="450739" cy="243345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62650783-2128-45A6-9876-B8A7027D060E}"/>
                </a:ext>
              </a:extLst>
            </p:cNvPr>
            <p:cNvSpPr/>
            <p:nvPr/>
          </p:nvSpPr>
          <p:spPr>
            <a:xfrm>
              <a:off x="4414469" y="3497371"/>
              <a:ext cx="452488" cy="226907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6382E534-C7E2-4912-BCAE-201E0E019C17}"/>
                </a:ext>
              </a:extLst>
            </p:cNvPr>
            <p:cNvSpPr/>
            <p:nvPr/>
          </p:nvSpPr>
          <p:spPr>
            <a:xfrm>
              <a:off x="2083753" y="3896351"/>
              <a:ext cx="5608413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1066800"/>
              <a:r>
                <a:rPr lang="en-US" altLang="zh-CN" sz="12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Objects light, texture and other detail predicted  more accurately</a:t>
              </a:r>
              <a:endParaRPr lang="zh-CN" altLang="zh-CN" sz="12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5315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>
            <a:extLst>
              <a:ext uri="{FF2B5EF4-FFF2-40B4-BE49-F238E27FC236}">
                <a16:creationId xmlns:a16="http://schemas.microsoft.com/office/drawing/2014/main" id="{BE23F542-DE52-4048-856E-704E1580E76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hotocopy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3487"/>
          <a:stretch/>
        </p:blipFill>
        <p:spPr>
          <a:xfrm>
            <a:off x="0" y="0"/>
            <a:ext cx="12192000" cy="4935963"/>
          </a:xfrm>
          <a:prstGeom prst="rect">
            <a:avLst/>
          </a:prstGeom>
        </p:spPr>
      </p:pic>
      <p:sp>
        <p:nvSpPr>
          <p:cNvPr id="21" name="矩形 20">
            <a:extLst>
              <a:ext uri="{FF2B5EF4-FFF2-40B4-BE49-F238E27FC236}">
                <a16:creationId xmlns:a16="http://schemas.microsoft.com/office/drawing/2014/main" id="{BDC112DE-AB1E-42D5-BEDC-677C67D6A4F2}"/>
              </a:ext>
            </a:extLst>
          </p:cNvPr>
          <p:cNvSpPr/>
          <p:nvPr/>
        </p:nvSpPr>
        <p:spPr>
          <a:xfrm>
            <a:off x="0" y="0"/>
            <a:ext cx="12192000" cy="4902200"/>
          </a:xfrm>
          <a:prstGeom prst="rect">
            <a:avLst/>
          </a:prstGeom>
          <a:solidFill>
            <a:schemeClr val="bg1">
              <a:alpha val="9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099" name="矩形 6"/>
          <p:cNvSpPr>
            <a:spLocks noChangeArrowheads="1"/>
          </p:cNvSpPr>
          <p:nvPr/>
        </p:nvSpPr>
        <p:spPr bwMode="auto">
          <a:xfrm>
            <a:off x="0" y="4902200"/>
            <a:ext cx="12192000" cy="1955800"/>
          </a:xfrm>
          <a:prstGeom prst="rect">
            <a:avLst/>
          </a:prstGeom>
          <a:solidFill>
            <a:srgbClr val="5C2F7F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48361C36-41A1-4351-B091-48CAB97D572C}"/>
              </a:ext>
            </a:extLst>
          </p:cNvPr>
          <p:cNvGrpSpPr/>
          <p:nvPr/>
        </p:nvGrpSpPr>
        <p:grpSpPr>
          <a:xfrm>
            <a:off x="3378207" y="3085576"/>
            <a:ext cx="5435586" cy="3633248"/>
            <a:chOff x="6908801" y="2741611"/>
            <a:chExt cx="5435586" cy="3633248"/>
          </a:xfrm>
        </p:grpSpPr>
        <p:grpSp>
          <p:nvGrpSpPr>
            <p:cNvPr id="13" name="组合 12">
              <a:extLst>
                <a:ext uri="{FF2B5EF4-FFF2-40B4-BE49-F238E27FC236}">
                  <a16:creationId xmlns:a16="http://schemas.microsoft.com/office/drawing/2014/main" id="{56AF254B-EB1E-44A2-9E9C-BC6CAA9B3A8F}"/>
                </a:ext>
              </a:extLst>
            </p:cNvPr>
            <p:cNvGrpSpPr/>
            <p:nvPr/>
          </p:nvGrpSpPr>
          <p:grpSpPr>
            <a:xfrm>
              <a:off x="9789306" y="2741611"/>
              <a:ext cx="2555081" cy="3633248"/>
              <a:chOff x="7094810" y="3320842"/>
              <a:chExt cx="2256719" cy="3208988"/>
            </a:xfrm>
          </p:grpSpPr>
          <p:pic>
            <p:nvPicPr>
              <p:cNvPr id="17" name="图片 16">
                <a:extLst>
                  <a:ext uri="{FF2B5EF4-FFF2-40B4-BE49-F238E27FC236}">
                    <a16:creationId xmlns:a16="http://schemas.microsoft.com/office/drawing/2014/main" id="{E0BA8247-8E10-4950-B609-E5CA1F51B22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094810" y="3320842"/>
                <a:ext cx="2256719" cy="1700638"/>
              </a:xfrm>
              <a:prstGeom prst="rect">
                <a:avLst/>
              </a:prstGeom>
            </p:spPr>
          </p:pic>
          <p:pic>
            <p:nvPicPr>
              <p:cNvPr id="18" name="图片 17">
                <a:extLst>
                  <a:ext uri="{FF2B5EF4-FFF2-40B4-BE49-F238E27FC236}">
                    <a16:creationId xmlns:a16="http://schemas.microsoft.com/office/drawing/2014/main" id="{3819CB04-2AEE-42E3-BE30-CA7DF0488E3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V="1">
                <a:off x="7094810" y="4829193"/>
                <a:ext cx="2256719" cy="1700637"/>
              </a:xfrm>
              <a:prstGeom prst="rect">
                <a:avLst/>
              </a:prstGeom>
            </p:spPr>
          </p:pic>
        </p:grpSp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14769E21-0F43-4AC1-95FC-716D687947EC}"/>
                </a:ext>
              </a:extLst>
            </p:cNvPr>
            <p:cNvGrpSpPr/>
            <p:nvPr/>
          </p:nvGrpSpPr>
          <p:grpSpPr>
            <a:xfrm>
              <a:off x="6908801" y="3280526"/>
              <a:ext cx="2947169" cy="2541920"/>
              <a:chOff x="6931175" y="3436793"/>
              <a:chExt cx="3346938" cy="2886719"/>
            </a:xfrm>
          </p:grpSpPr>
          <p:pic>
            <p:nvPicPr>
              <p:cNvPr id="15" name="图片 14">
                <a:extLst>
                  <a:ext uri="{FF2B5EF4-FFF2-40B4-BE49-F238E27FC236}">
                    <a16:creationId xmlns:a16="http://schemas.microsoft.com/office/drawing/2014/main" id="{457328F3-B00E-4E38-91E3-7D712FCEDD7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931176" y="3436793"/>
                <a:ext cx="3346937" cy="1720535"/>
              </a:xfrm>
              <a:prstGeom prst="rect">
                <a:avLst/>
              </a:prstGeom>
            </p:spPr>
          </p:pic>
          <p:pic>
            <p:nvPicPr>
              <p:cNvPr id="16" name="图片 15">
                <a:extLst>
                  <a:ext uri="{FF2B5EF4-FFF2-40B4-BE49-F238E27FC236}">
                    <a16:creationId xmlns:a16="http://schemas.microsoft.com/office/drawing/2014/main" id="{70DD2DBC-0CB4-4F30-9098-6E7C36D2D81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V="1">
                <a:off x="6931175" y="4602976"/>
                <a:ext cx="3346937" cy="1720535"/>
              </a:xfrm>
              <a:prstGeom prst="rect">
                <a:avLst/>
              </a:prstGeom>
            </p:spPr>
          </p:pic>
        </p:grpSp>
      </p:grp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00F7F9C6-7960-4A78-81BB-56A4862DB3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BB8F404-4D68-4CF1-A1D1-4545FFCFAAD6}" type="slidenum">
              <a:rPr lang="zh-CN" altLang="en-US" b="1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/>
              <a:t>14</a:t>
            </a:fld>
            <a:endParaRPr lang="zh-CN" altLang="en-US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CB49DEFB-C792-4B86-A82B-F15EBEED42B1}"/>
              </a:ext>
            </a:extLst>
          </p:cNvPr>
          <p:cNvSpPr/>
          <p:nvPr/>
        </p:nvSpPr>
        <p:spPr>
          <a:xfrm>
            <a:off x="-257910" y="6356350"/>
            <a:ext cx="642302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henzhen International Graduate School, Tsinghua University</a:t>
            </a:r>
            <a:endParaRPr lang="en-US" altLang="zh-CN" sz="2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4" name="Picture 2">
            <a:extLst>
              <a:ext uri="{FF2B5EF4-FFF2-40B4-BE49-F238E27FC236}">
                <a16:creationId xmlns:a16="http://schemas.microsoft.com/office/drawing/2014/main" id="{13C0BCF7-06BD-488A-A97A-79DDD7C8E1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122" y="562757"/>
            <a:ext cx="3273620" cy="11612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文本框 12">
            <a:extLst>
              <a:ext uri="{FF2B5EF4-FFF2-40B4-BE49-F238E27FC236}">
                <a16:creationId xmlns:a16="http://schemas.microsoft.com/office/drawing/2014/main" id="{DDFAF1BB-D428-4AFF-99CC-52741AC8F3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7994" y="2103676"/>
            <a:ext cx="873601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4000" b="1" dirty="0">
                <a:solidFill>
                  <a:srgbClr val="5C2F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sz="4000" b="1" dirty="0">
                <a:solidFill>
                  <a:srgbClr val="5C2F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4000" b="1" dirty="0">
                <a:solidFill>
                  <a:srgbClr val="5C2F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sults Evaluation &amp; Analysis</a:t>
            </a:r>
          </a:p>
        </p:txBody>
      </p:sp>
    </p:spTree>
    <p:extLst>
      <p:ext uri="{BB962C8B-B14F-4D97-AF65-F5344CB8AC3E}">
        <p14:creationId xmlns:p14="http://schemas.microsoft.com/office/powerpoint/2010/main" val="73511826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图片 25">
            <a:extLst>
              <a:ext uri="{FF2B5EF4-FFF2-40B4-BE49-F238E27FC236}">
                <a16:creationId xmlns:a16="http://schemas.microsoft.com/office/drawing/2014/main" id="{225E2084-1D1B-42B3-9BC1-48B0C2C7254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encilGrayscale trans="72000" pencilSize="6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0924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7" name="矩形 26">
            <a:extLst>
              <a:ext uri="{FF2B5EF4-FFF2-40B4-BE49-F238E27FC236}">
                <a16:creationId xmlns:a16="http://schemas.microsoft.com/office/drawing/2014/main" id="{571C6090-E571-4BEE-B3F2-9571E0BA1DE9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91EB42D8-BC9D-4CDE-B302-89BA30A05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BB8F404-4D68-4CF1-A1D1-4545FFCFAAD6}" type="slidenum">
              <a:rPr lang="zh-CN" altLang="en-US" b="1" smtClean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/>
              <a:t>15</a:t>
            </a:fld>
            <a:endParaRPr lang="zh-CN" altLang="en-US" b="1" dirty="0">
              <a:solidFill>
                <a:schemeClr val="bg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id="{99375DF6-9A1F-49B6-B0F9-EFCFD51ACCE0}"/>
              </a:ext>
            </a:extLst>
          </p:cNvPr>
          <p:cNvSpPr/>
          <p:nvPr/>
        </p:nvSpPr>
        <p:spPr>
          <a:xfrm>
            <a:off x="1198458" y="407011"/>
            <a:ext cx="5014274" cy="625461"/>
          </a:xfrm>
          <a:custGeom>
            <a:avLst/>
            <a:gdLst>
              <a:gd name="connsiteX0" fmla="*/ 58336 w 3619727"/>
              <a:gd name="connsiteY0" fmla="*/ 0 h 625461"/>
              <a:gd name="connsiteX1" fmla="*/ 3306997 w 3619727"/>
              <a:gd name="connsiteY1" fmla="*/ 0 h 625461"/>
              <a:gd name="connsiteX2" fmla="*/ 3619727 w 3619727"/>
              <a:gd name="connsiteY2" fmla="*/ 312731 h 625461"/>
              <a:gd name="connsiteX3" fmla="*/ 3306997 w 3619727"/>
              <a:gd name="connsiteY3" fmla="*/ 625461 h 625461"/>
              <a:gd name="connsiteX4" fmla="*/ 0 w 3619727"/>
              <a:gd name="connsiteY4" fmla="*/ 625461 h 625461"/>
              <a:gd name="connsiteX5" fmla="*/ 19476 w 3619727"/>
              <a:gd name="connsiteY5" fmla="*/ 601855 h 625461"/>
              <a:gd name="connsiteX6" fmla="*/ 122331 w 3619727"/>
              <a:gd name="connsiteY6" fmla="*/ 265131 h 625461"/>
              <a:gd name="connsiteX7" fmla="*/ 75003 w 3619727"/>
              <a:gd name="connsiteY7" fmla="*/ 30708 h 6254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619727" h="625461">
                <a:moveTo>
                  <a:pt x="58336" y="0"/>
                </a:moveTo>
                <a:lnTo>
                  <a:pt x="3306997" y="0"/>
                </a:lnTo>
                <a:lnTo>
                  <a:pt x="3619727" y="312731"/>
                </a:lnTo>
                <a:lnTo>
                  <a:pt x="3306997" y="625461"/>
                </a:lnTo>
                <a:lnTo>
                  <a:pt x="0" y="625461"/>
                </a:lnTo>
                <a:lnTo>
                  <a:pt x="19476" y="601855"/>
                </a:lnTo>
                <a:cubicBezTo>
                  <a:pt x="84413" y="505735"/>
                  <a:pt x="122331" y="389861"/>
                  <a:pt x="122331" y="265131"/>
                </a:cubicBezTo>
                <a:cubicBezTo>
                  <a:pt x="122331" y="181978"/>
                  <a:pt x="105479" y="102760"/>
                  <a:pt x="75003" y="30708"/>
                </a:cubicBezTo>
                <a:close/>
              </a:path>
            </a:pathLst>
          </a:custGeom>
          <a:solidFill>
            <a:srgbClr val="5B2E7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3657F604-4CAF-4B7D-83EF-0F7F3ABC7130}"/>
              </a:ext>
            </a:extLst>
          </p:cNvPr>
          <p:cNvSpPr/>
          <p:nvPr/>
        </p:nvSpPr>
        <p:spPr>
          <a:xfrm>
            <a:off x="1470496" y="488909"/>
            <a:ext cx="44701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Results Evaluation &amp; Analysis</a:t>
            </a:r>
            <a:endParaRPr lang="zh-CN" altLang="en-US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51FFA513-D066-4AE1-B134-19E2854AB14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371" y="248726"/>
            <a:ext cx="946332" cy="942030"/>
          </a:xfrm>
          <a:prstGeom prst="rect">
            <a:avLst/>
          </a:prstGeom>
        </p:spPr>
      </p:pic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89C4E31B-4111-4C0E-B883-394525FA681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1660626"/>
              </p:ext>
            </p:extLst>
          </p:nvPr>
        </p:nvGraphicFramePr>
        <p:xfrm>
          <a:off x="513710" y="1848756"/>
          <a:ext cx="5267960" cy="3240000"/>
        </p:xfrm>
        <a:graphic>
          <a:graphicData uri="http://schemas.openxmlformats.org/drawingml/2006/table">
            <a:tbl>
              <a:tblPr firstRow="1" firstCol="1" bandRow="1">
                <a:tableStyleId>{C083E6E3-FA7D-4D7B-A595-EF9225AFEA82}</a:tableStyleId>
              </a:tblPr>
              <a:tblGrid>
                <a:gridCol w="1607820">
                  <a:extLst>
                    <a:ext uri="{9D8B030D-6E8A-4147-A177-3AD203B41FA5}">
                      <a16:colId xmlns:a16="http://schemas.microsoft.com/office/drawing/2014/main" val="1449948487"/>
                    </a:ext>
                  </a:extLst>
                </a:gridCol>
                <a:gridCol w="1242695">
                  <a:extLst>
                    <a:ext uri="{9D8B030D-6E8A-4147-A177-3AD203B41FA5}">
                      <a16:colId xmlns:a16="http://schemas.microsoft.com/office/drawing/2014/main" val="1799705820"/>
                    </a:ext>
                  </a:extLst>
                </a:gridCol>
                <a:gridCol w="1330960">
                  <a:extLst>
                    <a:ext uri="{9D8B030D-6E8A-4147-A177-3AD203B41FA5}">
                      <a16:colId xmlns:a16="http://schemas.microsoft.com/office/drawing/2014/main" val="2052900024"/>
                    </a:ext>
                  </a:extLst>
                </a:gridCol>
                <a:gridCol w="1086485">
                  <a:extLst>
                    <a:ext uri="{9D8B030D-6E8A-4147-A177-3AD203B41FA5}">
                      <a16:colId xmlns:a16="http://schemas.microsoft.com/office/drawing/2014/main" val="616965048"/>
                    </a:ext>
                  </a:extLst>
                </a:gridCol>
              </a:tblGrid>
              <a:tr h="3240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 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asic model</a:t>
                      </a:r>
                      <a:endParaRPr lang="zh-CN" sz="105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mproved model</a:t>
                      </a:r>
                      <a:endParaRPr lang="zh-CN" sz="105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88953718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lock size</a:t>
                      </a:r>
                      <a:endParaRPr lang="zh-CN" sz="105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*64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*64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*16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21254968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NagoyaOrigami</a:t>
                      </a:r>
                      <a:endParaRPr lang="zh-CN" sz="1050" kern="100" dirty="0">
                        <a:effectLst/>
                        <a:latin typeface="微软雅黑 Light" panose="020B0502040204020203" pitchFamily="34" charset="-122"/>
                        <a:ea typeface="微软雅黑 Light" panose="020B0502040204020203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.2185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.9825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.1948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76588136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NagoyaDataLeading</a:t>
                      </a:r>
                      <a:endParaRPr lang="zh-CN" sz="1050" kern="100" dirty="0">
                        <a:effectLst/>
                        <a:latin typeface="微软雅黑 Light" panose="020B0502040204020203" pitchFamily="34" charset="-122"/>
                        <a:ea typeface="微软雅黑 Light" panose="020B0502040204020203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.1268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1.5658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1.8709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33526035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NagoyaFujita</a:t>
                      </a:r>
                      <a:endParaRPr lang="zh-CN" sz="1050" kern="100" dirty="0">
                        <a:effectLst/>
                        <a:latin typeface="微软雅黑 Light" panose="020B0502040204020203" pitchFamily="34" charset="-122"/>
                        <a:ea typeface="微软雅黑 Light" panose="020B0502040204020203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.6233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.3400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1.1653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00329786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Cam_Still</a:t>
                      </a:r>
                      <a:endParaRPr lang="zh-CN" sz="1050" kern="100" dirty="0">
                        <a:effectLst/>
                        <a:latin typeface="微软雅黑 Light" panose="020B0502040204020203" pitchFamily="34" charset="-122"/>
                        <a:ea typeface="微软雅黑 Light" panose="020B0502040204020203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.5198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3.3257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43.7110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70137918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Toys</a:t>
                      </a:r>
                      <a:endParaRPr lang="zh-CN" sz="1050" kern="100" dirty="0">
                        <a:effectLst/>
                        <a:latin typeface="微软雅黑 Light" panose="020B0502040204020203" pitchFamily="34" charset="-122"/>
                        <a:ea typeface="微软雅黑 Light" panose="020B0502040204020203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.0554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.8402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.0948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68554617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Trees</a:t>
                      </a:r>
                      <a:endParaRPr lang="zh-CN" sz="1050" kern="100" dirty="0">
                        <a:effectLst/>
                        <a:latin typeface="微软雅黑 Light" panose="020B0502040204020203" pitchFamily="34" charset="-122"/>
                        <a:ea typeface="微软雅黑 Light" panose="020B0502040204020203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.4005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.8032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.0310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5452422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Boys</a:t>
                      </a:r>
                      <a:endParaRPr lang="zh-CN" sz="1050" kern="100" dirty="0">
                        <a:effectLst/>
                        <a:latin typeface="微软雅黑 Light" panose="020B0502040204020203" pitchFamily="34" charset="-122"/>
                        <a:ea typeface="微软雅黑 Light" panose="020B0502040204020203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.4191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.0227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.3136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10404910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Average PSNR</a:t>
                      </a:r>
                      <a:endParaRPr lang="zh-CN" sz="105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.9091</a:t>
                      </a:r>
                      <a:endParaRPr lang="zh-CN" sz="14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3.9829</a:t>
                      </a:r>
                      <a:endParaRPr lang="zh-CN" sz="14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14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4.3402</a:t>
                      </a:r>
                      <a:endParaRPr lang="zh-CN" sz="14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42101364"/>
                  </a:ext>
                </a:extLst>
              </a:tr>
            </a:tbl>
          </a:graphicData>
        </a:graphic>
      </p:graphicFrame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518B1996-5770-4754-ACFD-0BE43F80C2E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0230574"/>
              </p:ext>
            </p:extLst>
          </p:nvPr>
        </p:nvGraphicFramePr>
        <p:xfrm>
          <a:off x="6478548" y="1848756"/>
          <a:ext cx="5267960" cy="2916000"/>
        </p:xfrm>
        <a:graphic>
          <a:graphicData uri="http://schemas.openxmlformats.org/drawingml/2006/table">
            <a:tbl>
              <a:tblPr firstRow="1" firstCol="1" bandRow="1">
                <a:tableStyleId>{C083E6E3-FA7D-4D7B-A595-EF9225AFEA82}</a:tableStyleId>
              </a:tblPr>
              <a:tblGrid>
                <a:gridCol w="1607820">
                  <a:extLst>
                    <a:ext uri="{9D8B030D-6E8A-4147-A177-3AD203B41FA5}">
                      <a16:colId xmlns:a16="http://schemas.microsoft.com/office/drawing/2014/main" val="1719201541"/>
                    </a:ext>
                  </a:extLst>
                </a:gridCol>
                <a:gridCol w="1242695">
                  <a:extLst>
                    <a:ext uri="{9D8B030D-6E8A-4147-A177-3AD203B41FA5}">
                      <a16:colId xmlns:a16="http://schemas.microsoft.com/office/drawing/2014/main" val="2640368647"/>
                    </a:ext>
                  </a:extLst>
                </a:gridCol>
                <a:gridCol w="1330960">
                  <a:extLst>
                    <a:ext uri="{9D8B030D-6E8A-4147-A177-3AD203B41FA5}">
                      <a16:colId xmlns:a16="http://schemas.microsoft.com/office/drawing/2014/main" val="552925930"/>
                    </a:ext>
                  </a:extLst>
                </a:gridCol>
                <a:gridCol w="1086485">
                  <a:extLst>
                    <a:ext uri="{9D8B030D-6E8A-4147-A177-3AD203B41FA5}">
                      <a16:colId xmlns:a16="http://schemas.microsoft.com/office/drawing/2014/main" val="1479186049"/>
                    </a:ext>
                  </a:extLst>
                </a:gridCol>
              </a:tblGrid>
              <a:tr h="3240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 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asic model</a:t>
                      </a:r>
                      <a:endParaRPr lang="zh-CN" sz="105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mproved model</a:t>
                      </a:r>
                      <a:endParaRPr lang="zh-CN" sz="105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34925534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lock size</a:t>
                      </a:r>
                      <a:endParaRPr lang="zh-CN" sz="105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*64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*64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*16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60764380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NagoyaOrigami</a:t>
                      </a:r>
                      <a:endParaRPr lang="zh-CN" sz="1050" kern="100" dirty="0">
                        <a:effectLst/>
                        <a:latin typeface="微软雅黑 Light" panose="020B0502040204020203" pitchFamily="34" charset="-122"/>
                        <a:ea typeface="微软雅黑 Light" panose="020B0502040204020203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67s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42s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73s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12403520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NagoyaDataLeading</a:t>
                      </a:r>
                      <a:endParaRPr lang="zh-CN" sz="1050" kern="100" dirty="0">
                        <a:effectLst/>
                        <a:latin typeface="微软雅黑 Light" panose="020B0502040204020203" pitchFamily="34" charset="-122"/>
                        <a:ea typeface="微软雅黑 Light" panose="020B0502040204020203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98s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41s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339s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08453528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NagoyaFujita</a:t>
                      </a:r>
                      <a:endParaRPr lang="zh-CN" sz="1050" kern="100" dirty="0">
                        <a:effectLst/>
                        <a:latin typeface="微软雅黑 Light" panose="020B0502040204020203" pitchFamily="34" charset="-122"/>
                        <a:ea typeface="微软雅黑 Light" panose="020B0502040204020203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67s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33s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06s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72674650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Cam_Still</a:t>
                      </a:r>
                      <a:endParaRPr lang="zh-CN" sz="1050" kern="100" dirty="0">
                        <a:effectLst/>
                        <a:latin typeface="微软雅黑 Light" panose="020B0502040204020203" pitchFamily="34" charset="-122"/>
                        <a:ea typeface="微软雅黑 Light" panose="020B0502040204020203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08s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94s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12979s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21608321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Toys</a:t>
                      </a:r>
                      <a:endParaRPr lang="zh-CN" sz="1050" kern="100" dirty="0">
                        <a:effectLst/>
                        <a:latin typeface="微软雅黑 Light" panose="020B0502040204020203" pitchFamily="34" charset="-122"/>
                        <a:ea typeface="微软雅黑 Light" panose="020B0502040204020203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7s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5s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89s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88998320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Trees</a:t>
                      </a:r>
                      <a:endParaRPr lang="zh-CN" sz="1050" kern="100" dirty="0">
                        <a:effectLst/>
                        <a:latin typeface="微软雅黑 Light" panose="020B0502040204020203" pitchFamily="34" charset="-122"/>
                        <a:ea typeface="微软雅黑 Light" panose="020B0502040204020203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s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0s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78s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18884360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Boys</a:t>
                      </a:r>
                      <a:endParaRPr lang="zh-CN" sz="1050" kern="100" dirty="0">
                        <a:effectLst/>
                        <a:latin typeface="微软雅黑 Light" panose="020B0502040204020203" pitchFamily="34" charset="-122"/>
                        <a:ea typeface="微软雅黑 Light" panose="020B0502040204020203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47s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0s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23s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29209958"/>
                  </a:ext>
                </a:extLst>
              </a:tr>
            </a:tbl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D8AC8CFB-3EF3-4620-8F48-AB2EDD836642}"/>
              </a:ext>
            </a:extLst>
          </p:cNvPr>
          <p:cNvSpPr/>
          <p:nvPr/>
        </p:nvSpPr>
        <p:spPr>
          <a:xfrm>
            <a:off x="832146" y="1354968"/>
            <a:ext cx="36755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066800"/>
            <a:r>
              <a:rPr lang="en-US" altLang="zh-CN" b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mparison of PSNR</a:t>
            </a:r>
            <a:endParaRPr lang="zh-CN" altLang="zh-CN" b="1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184D5861-4A04-446C-AFD1-B1E89335995E}"/>
              </a:ext>
            </a:extLst>
          </p:cNvPr>
          <p:cNvSpPr/>
          <p:nvPr/>
        </p:nvSpPr>
        <p:spPr>
          <a:xfrm>
            <a:off x="6478548" y="1358215"/>
            <a:ext cx="47602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066800"/>
            <a:r>
              <a:rPr lang="en-US" altLang="zh-CN" b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mparison of Optimization Time</a:t>
            </a:r>
            <a:endParaRPr lang="zh-CN" altLang="zh-CN" b="1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8A2AAC9-D526-4C99-B3BD-399A7B19A0E1}"/>
              </a:ext>
            </a:extLst>
          </p:cNvPr>
          <p:cNvSpPr txBox="1"/>
          <p:nvPr/>
        </p:nvSpPr>
        <p:spPr>
          <a:xfrm flipH="1">
            <a:off x="832146" y="5350974"/>
            <a:ext cx="4711404" cy="8454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20000"/>
              </a:lnSpc>
              <a:buFont typeface="Wingdings" panose="05000000000000000000" pitchFamily="2" charset="2"/>
              <a:buChar char="u"/>
            </a:pP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ared with the basic method, the improved method improved the PSNR of all groups, especially in the Boys image, where the boys have a large apparent motion.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5AB66833-575A-4FB2-9EBE-DBEDB732CF85}"/>
              </a:ext>
            </a:extLst>
          </p:cNvPr>
          <p:cNvSpPr txBox="1"/>
          <p:nvPr/>
        </p:nvSpPr>
        <p:spPr>
          <a:xfrm flipH="1">
            <a:off x="7013288" y="5350974"/>
            <a:ext cx="4531011" cy="5868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20000"/>
              </a:lnSpc>
              <a:buFont typeface="Wingdings" panose="05000000000000000000" pitchFamily="2" charset="2"/>
              <a:buChar char="u"/>
            </a:pP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SNR has a small increment by using 16*16 block size, while the time spent on optimization has multiplied.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7269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>
            <a:extLst>
              <a:ext uri="{FF2B5EF4-FFF2-40B4-BE49-F238E27FC236}">
                <a16:creationId xmlns:a16="http://schemas.microsoft.com/office/drawing/2014/main" id="{BE23F542-DE52-4048-856E-704E1580E76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hotocopy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3487"/>
          <a:stretch/>
        </p:blipFill>
        <p:spPr>
          <a:xfrm>
            <a:off x="0" y="0"/>
            <a:ext cx="12192000" cy="4935963"/>
          </a:xfrm>
          <a:prstGeom prst="rect">
            <a:avLst/>
          </a:prstGeom>
        </p:spPr>
      </p:pic>
      <p:sp>
        <p:nvSpPr>
          <p:cNvPr id="21" name="矩形 20">
            <a:extLst>
              <a:ext uri="{FF2B5EF4-FFF2-40B4-BE49-F238E27FC236}">
                <a16:creationId xmlns:a16="http://schemas.microsoft.com/office/drawing/2014/main" id="{BDC112DE-AB1E-42D5-BEDC-677C67D6A4F2}"/>
              </a:ext>
            </a:extLst>
          </p:cNvPr>
          <p:cNvSpPr/>
          <p:nvPr/>
        </p:nvSpPr>
        <p:spPr>
          <a:xfrm>
            <a:off x="0" y="0"/>
            <a:ext cx="12192000" cy="4902200"/>
          </a:xfrm>
          <a:prstGeom prst="rect">
            <a:avLst/>
          </a:prstGeom>
          <a:solidFill>
            <a:schemeClr val="bg1">
              <a:alpha val="9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099" name="矩形 6"/>
          <p:cNvSpPr>
            <a:spLocks noChangeArrowheads="1"/>
          </p:cNvSpPr>
          <p:nvPr/>
        </p:nvSpPr>
        <p:spPr bwMode="auto">
          <a:xfrm>
            <a:off x="0" y="4902200"/>
            <a:ext cx="12192000" cy="1955800"/>
          </a:xfrm>
          <a:prstGeom prst="rect">
            <a:avLst/>
          </a:prstGeom>
          <a:solidFill>
            <a:srgbClr val="5C2F7F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48361C36-41A1-4351-B091-48CAB97D572C}"/>
              </a:ext>
            </a:extLst>
          </p:cNvPr>
          <p:cNvGrpSpPr/>
          <p:nvPr/>
        </p:nvGrpSpPr>
        <p:grpSpPr>
          <a:xfrm>
            <a:off x="3378207" y="3085576"/>
            <a:ext cx="5435586" cy="3633248"/>
            <a:chOff x="6908801" y="2741611"/>
            <a:chExt cx="5435586" cy="3633248"/>
          </a:xfrm>
        </p:grpSpPr>
        <p:grpSp>
          <p:nvGrpSpPr>
            <p:cNvPr id="13" name="组合 12">
              <a:extLst>
                <a:ext uri="{FF2B5EF4-FFF2-40B4-BE49-F238E27FC236}">
                  <a16:creationId xmlns:a16="http://schemas.microsoft.com/office/drawing/2014/main" id="{56AF254B-EB1E-44A2-9E9C-BC6CAA9B3A8F}"/>
                </a:ext>
              </a:extLst>
            </p:cNvPr>
            <p:cNvGrpSpPr/>
            <p:nvPr/>
          </p:nvGrpSpPr>
          <p:grpSpPr>
            <a:xfrm>
              <a:off x="9789306" y="2741611"/>
              <a:ext cx="2555081" cy="3633248"/>
              <a:chOff x="7094810" y="3320842"/>
              <a:chExt cx="2256719" cy="3208988"/>
            </a:xfrm>
          </p:grpSpPr>
          <p:pic>
            <p:nvPicPr>
              <p:cNvPr id="17" name="图片 16">
                <a:extLst>
                  <a:ext uri="{FF2B5EF4-FFF2-40B4-BE49-F238E27FC236}">
                    <a16:creationId xmlns:a16="http://schemas.microsoft.com/office/drawing/2014/main" id="{E0BA8247-8E10-4950-B609-E5CA1F51B22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094810" y="3320842"/>
                <a:ext cx="2256719" cy="1700638"/>
              </a:xfrm>
              <a:prstGeom prst="rect">
                <a:avLst/>
              </a:prstGeom>
            </p:spPr>
          </p:pic>
          <p:pic>
            <p:nvPicPr>
              <p:cNvPr id="18" name="图片 17">
                <a:extLst>
                  <a:ext uri="{FF2B5EF4-FFF2-40B4-BE49-F238E27FC236}">
                    <a16:creationId xmlns:a16="http://schemas.microsoft.com/office/drawing/2014/main" id="{3819CB04-2AEE-42E3-BE30-CA7DF0488E3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V="1">
                <a:off x="7094810" y="4829193"/>
                <a:ext cx="2256719" cy="1700637"/>
              </a:xfrm>
              <a:prstGeom prst="rect">
                <a:avLst/>
              </a:prstGeom>
            </p:spPr>
          </p:pic>
        </p:grpSp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14769E21-0F43-4AC1-95FC-716D687947EC}"/>
                </a:ext>
              </a:extLst>
            </p:cNvPr>
            <p:cNvGrpSpPr/>
            <p:nvPr/>
          </p:nvGrpSpPr>
          <p:grpSpPr>
            <a:xfrm>
              <a:off x="6908801" y="3280526"/>
              <a:ext cx="2947169" cy="2541920"/>
              <a:chOff x="6931175" y="3436793"/>
              <a:chExt cx="3346938" cy="2886719"/>
            </a:xfrm>
          </p:grpSpPr>
          <p:pic>
            <p:nvPicPr>
              <p:cNvPr id="15" name="图片 14">
                <a:extLst>
                  <a:ext uri="{FF2B5EF4-FFF2-40B4-BE49-F238E27FC236}">
                    <a16:creationId xmlns:a16="http://schemas.microsoft.com/office/drawing/2014/main" id="{457328F3-B00E-4E38-91E3-7D712FCEDD7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931176" y="3436793"/>
                <a:ext cx="3346937" cy="1720535"/>
              </a:xfrm>
              <a:prstGeom prst="rect">
                <a:avLst/>
              </a:prstGeom>
            </p:spPr>
          </p:pic>
          <p:pic>
            <p:nvPicPr>
              <p:cNvPr id="16" name="图片 15">
                <a:extLst>
                  <a:ext uri="{FF2B5EF4-FFF2-40B4-BE49-F238E27FC236}">
                    <a16:creationId xmlns:a16="http://schemas.microsoft.com/office/drawing/2014/main" id="{70DD2DBC-0CB4-4F30-9098-6E7C36D2D81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V="1">
                <a:off x="6931175" y="4602976"/>
                <a:ext cx="3346937" cy="1720535"/>
              </a:xfrm>
              <a:prstGeom prst="rect">
                <a:avLst/>
              </a:prstGeom>
            </p:spPr>
          </p:pic>
        </p:grpSp>
      </p:grp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00F7F9C6-7960-4A78-81BB-56A4862DB3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BB8F404-4D68-4CF1-A1D1-4545FFCFAAD6}" type="slidenum">
              <a:rPr lang="zh-CN" altLang="en-US" b="1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/>
              <a:t>16</a:t>
            </a:fld>
            <a:endParaRPr lang="zh-CN" altLang="en-US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CB49DEFB-C792-4B86-A82B-F15EBEED42B1}"/>
              </a:ext>
            </a:extLst>
          </p:cNvPr>
          <p:cNvSpPr/>
          <p:nvPr/>
        </p:nvSpPr>
        <p:spPr>
          <a:xfrm>
            <a:off x="-257910" y="6356350"/>
            <a:ext cx="642302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henzhen International Graduate School, Tsinghua University</a:t>
            </a:r>
            <a:endParaRPr lang="en-US" altLang="zh-CN" sz="2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4" name="Picture 2">
            <a:extLst>
              <a:ext uri="{FF2B5EF4-FFF2-40B4-BE49-F238E27FC236}">
                <a16:creationId xmlns:a16="http://schemas.microsoft.com/office/drawing/2014/main" id="{13C0BCF7-06BD-488A-A97A-79DDD7C8E1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122" y="562757"/>
            <a:ext cx="3273620" cy="11612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文本框 12">
            <a:extLst>
              <a:ext uri="{FF2B5EF4-FFF2-40B4-BE49-F238E27FC236}">
                <a16:creationId xmlns:a16="http://schemas.microsoft.com/office/drawing/2014/main" id="{35031EAC-2F39-4A55-ADD6-ABC364A7B1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3376" y="2103676"/>
            <a:ext cx="970524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4000" b="1" dirty="0">
                <a:solidFill>
                  <a:srgbClr val="5C2F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</a:t>
            </a:r>
            <a:r>
              <a:rPr lang="zh-CN" altLang="en-US" sz="4000" b="1" dirty="0">
                <a:solidFill>
                  <a:srgbClr val="5C2F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4000" b="1" dirty="0">
                <a:solidFill>
                  <a:srgbClr val="5C2F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clusions &amp; Further Discussion</a:t>
            </a:r>
          </a:p>
        </p:txBody>
      </p:sp>
    </p:spTree>
    <p:extLst>
      <p:ext uri="{BB962C8B-B14F-4D97-AF65-F5344CB8AC3E}">
        <p14:creationId xmlns:p14="http://schemas.microsoft.com/office/powerpoint/2010/main" val="72152546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图片 25">
            <a:extLst>
              <a:ext uri="{FF2B5EF4-FFF2-40B4-BE49-F238E27FC236}">
                <a16:creationId xmlns:a16="http://schemas.microsoft.com/office/drawing/2014/main" id="{225E2084-1D1B-42B3-9BC1-48B0C2C7254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encilGrayscale trans="72000" pencilSize="6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0924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7" name="矩形 26">
            <a:extLst>
              <a:ext uri="{FF2B5EF4-FFF2-40B4-BE49-F238E27FC236}">
                <a16:creationId xmlns:a16="http://schemas.microsoft.com/office/drawing/2014/main" id="{571C6090-E571-4BEE-B3F2-9571E0BA1DE9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7" name="任意多边形: 形状 56">
            <a:extLst>
              <a:ext uri="{FF2B5EF4-FFF2-40B4-BE49-F238E27FC236}">
                <a16:creationId xmlns:a16="http://schemas.microsoft.com/office/drawing/2014/main" id="{294D042C-3AAD-497D-9B07-231D0A4F7343}"/>
              </a:ext>
            </a:extLst>
          </p:cNvPr>
          <p:cNvSpPr/>
          <p:nvPr/>
        </p:nvSpPr>
        <p:spPr>
          <a:xfrm>
            <a:off x="1198459" y="407011"/>
            <a:ext cx="5715000" cy="625461"/>
          </a:xfrm>
          <a:custGeom>
            <a:avLst/>
            <a:gdLst>
              <a:gd name="connsiteX0" fmla="*/ 58336 w 3619727"/>
              <a:gd name="connsiteY0" fmla="*/ 0 h 625461"/>
              <a:gd name="connsiteX1" fmla="*/ 3306997 w 3619727"/>
              <a:gd name="connsiteY1" fmla="*/ 0 h 625461"/>
              <a:gd name="connsiteX2" fmla="*/ 3619727 w 3619727"/>
              <a:gd name="connsiteY2" fmla="*/ 312731 h 625461"/>
              <a:gd name="connsiteX3" fmla="*/ 3306997 w 3619727"/>
              <a:gd name="connsiteY3" fmla="*/ 625461 h 625461"/>
              <a:gd name="connsiteX4" fmla="*/ 0 w 3619727"/>
              <a:gd name="connsiteY4" fmla="*/ 625461 h 625461"/>
              <a:gd name="connsiteX5" fmla="*/ 19476 w 3619727"/>
              <a:gd name="connsiteY5" fmla="*/ 601855 h 625461"/>
              <a:gd name="connsiteX6" fmla="*/ 122331 w 3619727"/>
              <a:gd name="connsiteY6" fmla="*/ 265131 h 625461"/>
              <a:gd name="connsiteX7" fmla="*/ 75003 w 3619727"/>
              <a:gd name="connsiteY7" fmla="*/ 30708 h 6254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619727" h="625461">
                <a:moveTo>
                  <a:pt x="58336" y="0"/>
                </a:moveTo>
                <a:lnTo>
                  <a:pt x="3306997" y="0"/>
                </a:lnTo>
                <a:lnTo>
                  <a:pt x="3619727" y="312731"/>
                </a:lnTo>
                <a:lnTo>
                  <a:pt x="3306997" y="625461"/>
                </a:lnTo>
                <a:lnTo>
                  <a:pt x="0" y="625461"/>
                </a:lnTo>
                <a:lnTo>
                  <a:pt x="19476" y="601855"/>
                </a:lnTo>
                <a:cubicBezTo>
                  <a:pt x="84413" y="505735"/>
                  <a:pt x="122331" y="389861"/>
                  <a:pt x="122331" y="265131"/>
                </a:cubicBezTo>
                <a:cubicBezTo>
                  <a:pt x="122331" y="181978"/>
                  <a:pt x="105479" y="102760"/>
                  <a:pt x="75003" y="30708"/>
                </a:cubicBezTo>
                <a:close/>
              </a:path>
            </a:pathLst>
          </a:custGeom>
          <a:solidFill>
            <a:srgbClr val="5B2E7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 dirty="0"/>
          </a:p>
        </p:txBody>
      </p:sp>
      <p:sp>
        <p:nvSpPr>
          <p:cNvPr id="58" name="矩形 57">
            <a:extLst>
              <a:ext uri="{FF2B5EF4-FFF2-40B4-BE49-F238E27FC236}">
                <a16:creationId xmlns:a16="http://schemas.microsoft.com/office/drawing/2014/main" id="{290392B7-131B-4453-81A6-355562DFC360}"/>
              </a:ext>
            </a:extLst>
          </p:cNvPr>
          <p:cNvSpPr/>
          <p:nvPr/>
        </p:nvSpPr>
        <p:spPr>
          <a:xfrm>
            <a:off x="1495002" y="488909"/>
            <a:ext cx="51219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Conclusions &amp; Further Discussion</a:t>
            </a:r>
            <a:endParaRPr lang="zh-CN" altLang="en-US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9" name="图片 58">
            <a:extLst>
              <a:ext uri="{FF2B5EF4-FFF2-40B4-BE49-F238E27FC236}">
                <a16:creationId xmlns:a16="http://schemas.microsoft.com/office/drawing/2014/main" id="{D1FF8BFC-B1E3-44B1-8501-896A126017A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371" y="248726"/>
            <a:ext cx="946332" cy="942030"/>
          </a:xfrm>
          <a:prstGeom prst="rect">
            <a:avLst/>
          </a:prstGeom>
        </p:spPr>
      </p:pic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91EB42D8-BC9D-4CDE-B302-89BA30A05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BB8F404-4D68-4CF1-A1D1-4545FFCFAAD6}" type="slidenum">
              <a:rPr lang="zh-CN" altLang="en-US" b="1" smtClean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/>
              <a:t>17</a:t>
            </a:fld>
            <a:endParaRPr lang="zh-CN" altLang="en-US" b="1" dirty="0">
              <a:solidFill>
                <a:schemeClr val="bg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EA02EE7-A7E1-407A-BB47-3100EBB6CEF2}"/>
              </a:ext>
            </a:extLst>
          </p:cNvPr>
          <p:cNvSpPr txBox="1"/>
          <p:nvPr/>
        </p:nvSpPr>
        <p:spPr>
          <a:xfrm>
            <a:off x="641802" y="1455216"/>
            <a:ext cx="3334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5C2F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clusions</a:t>
            </a:r>
            <a:endParaRPr lang="zh-CN" altLang="en-US" sz="2400" b="1" dirty="0">
              <a:solidFill>
                <a:srgbClr val="5C2F7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A3C253FE-FEB5-416C-972D-805B40C4BCBA}"/>
              </a:ext>
            </a:extLst>
          </p:cNvPr>
          <p:cNvSpPr txBox="1"/>
          <p:nvPr/>
        </p:nvSpPr>
        <p:spPr>
          <a:xfrm>
            <a:off x="6647330" y="1479803"/>
            <a:ext cx="3334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5C2F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urther Discussion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DA02D9F1-E2A7-40B5-B6EA-6A4AA8D5DEEC}"/>
              </a:ext>
            </a:extLst>
          </p:cNvPr>
          <p:cNvSpPr/>
          <p:nvPr/>
        </p:nvSpPr>
        <p:spPr>
          <a:xfrm>
            <a:off x="574847" y="2181341"/>
            <a:ext cx="4826134" cy="30549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basic Spatial Difference Model is proposed and evaluated.</a:t>
            </a:r>
          </a:p>
          <a:p>
            <a:pPr marL="457200" indent="-457200"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sed on Deviation Correction &amp; Object Segmentation, an improved Spatial &amp; Temporal Difference Model is proposed and evaluated.</a:t>
            </a:r>
          </a:p>
          <a:p>
            <a:pPr marL="457200" indent="-457200"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e believe our improved model can extract light and other environmental information to enhance the prediction performance.</a:t>
            </a: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C60359BF-4CC3-4944-B951-FE4D7401F106}"/>
              </a:ext>
            </a:extLst>
          </p:cNvPr>
          <p:cNvSpPr/>
          <p:nvPr/>
        </p:nvSpPr>
        <p:spPr>
          <a:xfrm>
            <a:off x="6616917" y="2181341"/>
            <a:ext cx="4298321" cy="10605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aptive weights</a:t>
            </a:r>
          </a:p>
          <a:p>
            <a:pPr marL="342900" indent="-342900"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mera offset correction</a:t>
            </a:r>
          </a:p>
          <a:p>
            <a:pPr marL="342900" indent="-342900"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hear, rotation and other transformation  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0D368FEC-77AA-43AF-95B8-5F95B8C5E966}"/>
              </a:ext>
            </a:extLst>
          </p:cNvPr>
          <p:cNvGrpSpPr/>
          <p:nvPr/>
        </p:nvGrpSpPr>
        <p:grpSpPr>
          <a:xfrm>
            <a:off x="6228937" y="3511319"/>
            <a:ext cx="4924837" cy="2373596"/>
            <a:chOff x="6228937" y="3511319"/>
            <a:chExt cx="4924837" cy="2373596"/>
          </a:xfrm>
        </p:grpSpPr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7B02D1D4-D305-4A72-A300-422862284C21}"/>
                </a:ext>
              </a:extLst>
            </p:cNvPr>
            <p:cNvPicPr/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211" t="15858" r="5911" b="16386"/>
            <a:stretch/>
          </p:blipFill>
          <p:spPr bwMode="auto">
            <a:xfrm>
              <a:off x="6228937" y="3511319"/>
              <a:ext cx="4924837" cy="2022706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07A4F506-2EE2-4B54-A616-42693E84FD57}"/>
                </a:ext>
              </a:extLst>
            </p:cNvPr>
            <p:cNvSpPr txBox="1"/>
            <p:nvPr/>
          </p:nvSpPr>
          <p:spPr>
            <a:xfrm flipH="1">
              <a:off x="6500571" y="5556555"/>
              <a:ext cx="4531011" cy="3283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valuation of camera offset correction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" name="矩形 2">
            <a:extLst>
              <a:ext uri="{FF2B5EF4-FFF2-40B4-BE49-F238E27FC236}">
                <a16:creationId xmlns:a16="http://schemas.microsoft.com/office/drawing/2014/main" id="{A1C1DA6B-77D8-4D92-ABEC-F89333C5B8EA}"/>
              </a:ext>
            </a:extLst>
          </p:cNvPr>
          <p:cNvSpPr/>
          <p:nvPr/>
        </p:nvSpPr>
        <p:spPr>
          <a:xfrm>
            <a:off x="9906000" y="4495800"/>
            <a:ext cx="723900" cy="74048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7967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: 形状 11">
            <a:extLst>
              <a:ext uri="{FF2B5EF4-FFF2-40B4-BE49-F238E27FC236}">
                <a16:creationId xmlns:a16="http://schemas.microsoft.com/office/drawing/2014/main" id="{65E70FF0-67D8-A740-8914-E70FD0235BB7}"/>
              </a:ext>
            </a:extLst>
          </p:cNvPr>
          <p:cNvSpPr/>
          <p:nvPr/>
        </p:nvSpPr>
        <p:spPr>
          <a:xfrm rot="10800000">
            <a:off x="0" y="0"/>
            <a:ext cx="12186521" cy="4391698"/>
          </a:xfrm>
          <a:custGeom>
            <a:avLst/>
            <a:gdLst>
              <a:gd name="connsiteX0" fmla="*/ 12192000 w 12192001"/>
              <a:gd name="connsiteY0" fmla="*/ 4062881 h 4062881"/>
              <a:gd name="connsiteX1" fmla="*/ 0 w 12192001"/>
              <a:gd name="connsiteY1" fmla="*/ 4062881 h 4062881"/>
              <a:gd name="connsiteX2" fmla="*/ 0 w 12192001"/>
              <a:gd name="connsiteY2" fmla="*/ 1441627 h 4062881"/>
              <a:gd name="connsiteX3" fmla="*/ 7949 w 12192001"/>
              <a:gd name="connsiteY3" fmla="*/ 1441627 h 4062881"/>
              <a:gd name="connsiteX4" fmla="*/ 6105511 w 12192001"/>
              <a:gd name="connsiteY4" fmla="*/ 0 h 4062881"/>
              <a:gd name="connsiteX5" fmla="*/ 12184078 w 12192001"/>
              <a:gd name="connsiteY5" fmla="*/ 1441627 h 4062881"/>
              <a:gd name="connsiteX6" fmla="*/ 12192000 w 12192001"/>
              <a:gd name="connsiteY6" fmla="*/ 1441627 h 4062881"/>
              <a:gd name="connsiteX7" fmla="*/ 12192000 w 12192001"/>
              <a:gd name="connsiteY7" fmla="*/ 1443506 h 4062881"/>
              <a:gd name="connsiteX8" fmla="*/ 12192001 w 12192001"/>
              <a:gd name="connsiteY8" fmla="*/ 1443506 h 4062881"/>
              <a:gd name="connsiteX9" fmla="*/ 12192000 w 12192001"/>
              <a:gd name="connsiteY9" fmla="*/ 1443506 h 40628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2192001" h="4062881">
                <a:moveTo>
                  <a:pt x="12192000" y="4062881"/>
                </a:moveTo>
                <a:lnTo>
                  <a:pt x="0" y="4062881"/>
                </a:lnTo>
                <a:lnTo>
                  <a:pt x="0" y="1441627"/>
                </a:lnTo>
                <a:lnTo>
                  <a:pt x="7949" y="1441627"/>
                </a:lnTo>
                <a:lnTo>
                  <a:pt x="6105511" y="0"/>
                </a:lnTo>
                <a:lnTo>
                  <a:pt x="12184078" y="1441627"/>
                </a:lnTo>
                <a:lnTo>
                  <a:pt x="12192000" y="1441627"/>
                </a:lnTo>
                <a:lnTo>
                  <a:pt x="12192000" y="1443506"/>
                </a:lnTo>
                <a:lnTo>
                  <a:pt x="12192001" y="1443506"/>
                </a:lnTo>
                <a:lnTo>
                  <a:pt x="12192000" y="1443506"/>
                </a:lnTo>
                <a:close/>
              </a:path>
            </a:pathLst>
          </a:custGeom>
          <a:solidFill>
            <a:srgbClr val="5C2F7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cxnSp>
        <p:nvCxnSpPr>
          <p:cNvPr id="9" name="直线连接符 8">
            <a:extLst>
              <a:ext uri="{FF2B5EF4-FFF2-40B4-BE49-F238E27FC236}">
                <a16:creationId xmlns:a16="http://schemas.microsoft.com/office/drawing/2014/main" id="{A8986B0F-6976-164F-87A1-4A8D7E2C548A}"/>
              </a:ext>
            </a:extLst>
          </p:cNvPr>
          <p:cNvCxnSpPr>
            <a:cxnSpLocks/>
          </p:cNvCxnSpPr>
          <p:nvPr/>
        </p:nvCxnSpPr>
        <p:spPr>
          <a:xfrm flipV="1">
            <a:off x="6096000" y="2232002"/>
            <a:ext cx="6096000" cy="1938202"/>
          </a:xfrm>
          <a:prstGeom prst="line">
            <a:avLst/>
          </a:prstGeom>
          <a:ln w="349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线连接符 9">
            <a:extLst>
              <a:ext uri="{FF2B5EF4-FFF2-40B4-BE49-F238E27FC236}">
                <a16:creationId xmlns:a16="http://schemas.microsoft.com/office/drawing/2014/main" id="{845BB304-3873-7B44-B06A-A0F9F243C0FE}"/>
              </a:ext>
            </a:extLst>
          </p:cNvPr>
          <p:cNvCxnSpPr>
            <a:cxnSpLocks/>
          </p:cNvCxnSpPr>
          <p:nvPr/>
        </p:nvCxnSpPr>
        <p:spPr>
          <a:xfrm>
            <a:off x="0" y="2232000"/>
            <a:ext cx="6096000" cy="1948012"/>
          </a:xfrm>
          <a:prstGeom prst="line">
            <a:avLst/>
          </a:prstGeom>
          <a:ln w="349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占位符 3">
            <a:extLst>
              <a:ext uri="{FF2B5EF4-FFF2-40B4-BE49-F238E27FC236}">
                <a16:creationId xmlns:a16="http://schemas.microsoft.com/office/drawing/2014/main" id="{7A313E1F-4D84-4F4F-94B4-EA46A70E7CBF}"/>
              </a:ext>
            </a:extLst>
          </p:cNvPr>
          <p:cNvSpPr txBox="1">
            <a:spLocks/>
          </p:cNvSpPr>
          <p:nvPr/>
        </p:nvSpPr>
        <p:spPr>
          <a:xfrm>
            <a:off x="3700435" y="1641993"/>
            <a:ext cx="4791131" cy="75663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Thanks for listening</a:t>
            </a:r>
          </a:p>
        </p:txBody>
      </p:sp>
      <p:cxnSp>
        <p:nvCxnSpPr>
          <p:cNvPr id="14" name="直接连接符 4">
            <a:extLst>
              <a:ext uri="{FF2B5EF4-FFF2-40B4-BE49-F238E27FC236}">
                <a16:creationId xmlns:a16="http://schemas.microsoft.com/office/drawing/2014/main" id="{6E4A0015-5B55-FF48-9EA6-91AD8BD9A13E}"/>
              </a:ext>
            </a:extLst>
          </p:cNvPr>
          <p:cNvCxnSpPr>
            <a:cxnSpLocks/>
          </p:cNvCxnSpPr>
          <p:nvPr/>
        </p:nvCxnSpPr>
        <p:spPr>
          <a:xfrm>
            <a:off x="4736013" y="2738376"/>
            <a:ext cx="2719975" cy="0"/>
          </a:xfrm>
          <a:prstGeom prst="line">
            <a:avLst/>
          </a:prstGeom>
          <a:ln w="19050">
            <a:gradFill>
              <a:gsLst>
                <a:gs pos="0">
                  <a:schemeClr val="bg1">
                    <a:alpha val="0"/>
                  </a:schemeClr>
                </a:gs>
                <a:gs pos="49400">
                  <a:srgbClr val="FFFFFF"/>
                </a:gs>
                <a:gs pos="100000">
                  <a:schemeClr val="bg1">
                    <a:alpha val="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图片 17">
            <a:extLst>
              <a:ext uri="{FF2B5EF4-FFF2-40B4-BE49-F238E27FC236}">
                <a16:creationId xmlns:a16="http://schemas.microsoft.com/office/drawing/2014/main" id="{121223D6-E47E-B446-865A-CA4ABB9117E1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403419" y="3489724"/>
            <a:ext cx="1385159" cy="1412142"/>
          </a:xfrm>
          <a:prstGeom prst="ellipse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1CFEF2C6-5AE1-0F47-A64B-13A1FB7473D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5649"/>
          <a:stretch/>
        </p:blipFill>
        <p:spPr>
          <a:xfrm>
            <a:off x="5217659" y="4911845"/>
            <a:ext cx="1756681" cy="965545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973FFFD8-CFD7-4F68-AD96-DA53D6836C0E}"/>
              </a:ext>
            </a:extLst>
          </p:cNvPr>
          <p:cNvSpPr/>
          <p:nvPr/>
        </p:nvSpPr>
        <p:spPr>
          <a:xfrm>
            <a:off x="5285684" y="6011903"/>
            <a:ext cx="169790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fld id="{F8A0B008-E48D-4828-80C7-A86F5D921556}" type="datetime1">
              <a:rPr lang="en-US" altLang="zh-CN" sz="2000" b="1" smtClean="0">
                <a:solidFill>
                  <a:srgbClr val="7F308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2/21/2019</a:t>
            </a:fld>
            <a:endParaRPr lang="en-US" altLang="zh-CN" sz="2000" b="1" dirty="0">
              <a:solidFill>
                <a:srgbClr val="7F308D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38813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矩形 1"/>
          <p:cNvSpPr>
            <a:spLocks/>
          </p:cNvSpPr>
          <p:nvPr/>
        </p:nvSpPr>
        <p:spPr bwMode="auto">
          <a:xfrm>
            <a:off x="5614988" y="0"/>
            <a:ext cx="6423025" cy="6858000"/>
          </a:xfrm>
          <a:custGeom>
            <a:avLst/>
            <a:gdLst>
              <a:gd name="T0" fmla="*/ 2599382 w 5769204"/>
              <a:gd name="T1" fmla="*/ 9427 h 6858000"/>
              <a:gd name="T2" fmla="*/ 7961352 w 5769204"/>
              <a:gd name="T3" fmla="*/ 0 h 6858000"/>
              <a:gd name="T4" fmla="*/ 7961352 w 5769204"/>
              <a:gd name="T5" fmla="*/ 6858000 h 6858000"/>
              <a:gd name="T6" fmla="*/ 0 w 5769204"/>
              <a:gd name="T7" fmla="*/ 6858000 h 6858000"/>
              <a:gd name="T8" fmla="*/ 2599382 w 5769204"/>
              <a:gd name="T9" fmla="*/ 9427 h 6858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69204"/>
              <a:gd name="T16" fmla="*/ 0 h 6858000"/>
              <a:gd name="T17" fmla="*/ 5769204 w 5769204"/>
              <a:gd name="T18" fmla="*/ 6858000 h 68580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69204" h="6858000">
                <a:moveTo>
                  <a:pt x="1883645" y="9427"/>
                </a:moveTo>
                <a:lnTo>
                  <a:pt x="5769204" y="0"/>
                </a:lnTo>
                <a:lnTo>
                  <a:pt x="5769204" y="6858000"/>
                </a:lnTo>
                <a:lnTo>
                  <a:pt x="0" y="6858000"/>
                </a:lnTo>
                <a:lnTo>
                  <a:pt x="1883645" y="9427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3075" name="矩形 1"/>
          <p:cNvSpPr>
            <a:spLocks/>
          </p:cNvSpPr>
          <p:nvPr/>
        </p:nvSpPr>
        <p:spPr bwMode="auto">
          <a:xfrm>
            <a:off x="5768975" y="0"/>
            <a:ext cx="6423025" cy="6858000"/>
          </a:xfrm>
          <a:custGeom>
            <a:avLst/>
            <a:gdLst>
              <a:gd name="T0" fmla="*/ 2599382 w 5769204"/>
              <a:gd name="T1" fmla="*/ 9427 h 6858000"/>
              <a:gd name="T2" fmla="*/ 7961352 w 5769204"/>
              <a:gd name="T3" fmla="*/ 0 h 6858000"/>
              <a:gd name="T4" fmla="*/ 7961352 w 5769204"/>
              <a:gd name="T5" fmla="*/ 6858000 h 6858000"/>
              <a:gd name="T6" fmla="*/ 0 w 5769204"/>
              <a:gd name="T7" fmla="*/ 6858000 h 6858000"/>
              <a:gd name="T8" fmla="*/ 2599382 w 5769204"/>
              <a:gd name="T9" fmla="*/ 9427 h 6858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69204"/>
              <a:gd name="T16" fmla="*/ 0 h 6858000"/>
              <a:gd name="T17" fmla="*/ 5769204 w 5769204"/>
              <a:gd name="T18" fmla="*/ 6858000 h 68580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69204" h="6858000">
                <a:moveTo>
                  <a:pt x="1883645" y="9427"/>
                </a:moveTo>
                <a:lnTo>
                  <a:pt x="5769204" y="0"/>
                </a:lnTo>
                <a:lnTo>
                  <a:pt x="5769204" y="6858000"/>
                </a:lnTo>
                <a:lnTo>
                  <a:pt x="0" y="6858000"/>
                </a:lnTo>
                <a:lnTo>
                  <a:pt x="1883645" y="9427"/>
                </a:lnTo>
                <a:close/>
              </a:path>
            </a:pathLst>
          </a:custGeom>
          <a:solidFill>
            <a:srgbClr val="5C2F7F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3076" name="等腰三角形 4"/>
          <p:cNvSpPr>
            <a:spLocks/>
          </p:cNvSpPr>
          <p:nvPr/>
        </p:nvSpPr>
        <p:spPr bwMode="auto">
          <a:xfrm rot="-344388">
            <a:off x="9923463" y="-147638"/>
            <a:ext cx="2436812" cy="3543301"/>
          </a:xfrm>
          <a:custGeom>
            <a:avLst/>
            <a:gdLst>
              <a:gd name="T0" fmla="*/ 0 w 2436495"/>
              <a:gd name="T1" fmla="*/ 0 h 3543376"/>
              <a:gd name="T2" fmla="*/ 2437448 w 2436495"/>
              <a:gd name="T3" fmla="*/ 249659 h 3543376"/>
              <a:gd name="T4" fmla="*/ 2094032 w 2436495"/>
              <a:gd name="T5" fmla="*/ 3543149 h 3543376"/>
              <a:gd name="T6" fmla="*/ 0 w 2436495"/>
              <a:gd name="T7" fmla="*/ 0 h 3543376"/>
              <a:gd name="T8" fmla="*/ 0 60000 65536"/>
              <a:gd name="T9" fmla="*/ 0 60000 65536"/>
              <a:gd name="T10" fmla="*/ 0 60000 65536"/>
              <a:gd name="T11" fmla="*/ 0 60000 65536"/>
              <a:gd name="T12" fmla="*/ 0 w 2436495"/>
              <a:gd name="T13" fmla="*/ 0 h 3543376"/>
              <a:gd name="T14" fmla="*/ 2436495 w 2436495"/>
              <a:gd name="T15" fmla="*/ 3543376 h 35433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36495" h="3543376">
                <a:moveTo>
                  <a:pt x="0" y="0"/>
                </a:moveTo>
                <a:lnTo>
                  <a:pt x="2436495" y="249674"/>
                </a:lnTo>
                <a:lnTo>
                  <a:pt x="2093214" y="3543376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3079" name="Rectangle 6"/>
          <p:cNvSpPr>
            <a:spLocks noChangeArrowheads="1"/>
          </p:cNvSpPr>
          <p:nvPr/>
        </p:nvSpPr>
        <p:spPr bwMode="auto">
          <a:xfrm>
            <a:off x="2256445" y="3168818"/>
            <a:ext cx="28638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oject Introduction</a:t>
            </a:r>
            <a:endParaRPr lang="zh-CN" altLang="en-US" sz="2000" b="1" dirty="0">
              <a:solidFill>
                <a:schemeClr val="bg2">
                  <a:lumMod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80" name="矩形 29"/>
          <p:cNvSpPr>
            <a:spLocks noChangeArrowheads="1"/>
          </p:cNvSpPr>
          <p:nvPr/>
        </p:nvSpPr>
        <p:spPr bwMode="auto">
          <a:xfrm>
            <a:off x="830870" y="3124398"/>
            <a:ext cx="1328738" cy="488950"/>
          </a:xfrm>
          <a:prstGeom prst="rect">
            <a:avLst/>
          </a:prstGeom>
          <a:solidFill>
            <a:srgbClr val="5C2F7F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5C2F7F"/>
              </a:solidFill>
            </a:endParaRPr>
          </a:p>
        </p:txBody>
      </p:sp>
      <p:sp>
        <p:nvSpPr>
          <p:cNvPr id="3081" name="文本框 30"/>
          <p:cNvSpPr txBox="1">
            <a:spLocks noChangeArrowheads="1"/>
          </p:cNvSpPr>
          <p:nvPr/>
        </p:nvSpPr>
        <p:spPr bwMode="auto">
          <a:xfrm>
            <a:off x="901457" y="3120902"/>
            <a:ext cx="11826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b="1" dirty="0">
                <a:solidFill>
                  <a:srgbClr val="FFFFFF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1</a:t>
            </a:r>
            <a:endParaRPr lang="zh-CN" altLang="en-US" sz="2400" b="1" dirty="0">
              <a:solidFill>
                <a:srgbClr val="FFFFFF"/>
              </a:solidFill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  <p:sp>
        <p:nvSpPr>
          <p:cNvPr id="3083" name="Rectangle 6"/>
          <p:cNvSpPr>
            <a:spLocks noChangeArrowheads="1"/>
          </p:cNvSpPr>
          <p:nvPr/>
        </p:nvSpPr>
        <p:spPr bwMode="auto">
          <a:xfrm>
            <a:off x="2256445" y="3829218"/>
            <a:ext cx="424282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oblem Analysis &amp; Modeling</a:t>
            </a:r>
            <a:endParaRPr lang="zh-CN" altLang="en-US" sz="2000" b="1" dirty="0">
              <a:solidFill>
                <a:schemeClr val="bg2">
                  <a:lumMod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84" name="矩形 36"/>
          <p:cNvSpPr>
            <a:spLocks noChangeArrowheads="1"/>
          </p:cNvSpPr>
          <p:nvPr/>
        </p:nvSpPr>
        <p:spPr bwMode="auto">
          <a:xfrm>
            <a:off x="830870" y="3784798"/>
            <a:ext cx="1328738" cy="488950"/>
          </a:xfrm>
          <a:prstGeom prst="rect">
            <a:avLst/>
          </a:prstGeom>
          <a:solidFill>
            <a:srgbClr val="5C2F7F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5C2F7F"/>
              </a:solidFill>
            </a:endParaRPr>
          </a:p>
        </p:txBody>
      </p:sp>
      <p:sp>
        <p:nvSpPr>
          <p:cNvPr id="3085" name="文本框 37"/>
          <p:cNvSpPr txBox="1">
            <a:spLocks noChangeArrowheads="1"/>
          </p:cNvSpPr>
          <p:nvPr/>
        </p:nvSpPr>
        <p:spPr bwMode="auto">
          <a:xfrm>
            <a:off x="918126" y="3784828"/>
            <a:ext cx="11493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b="1" dirty="0">
                <a:solidFill>
                  <a:srgbClr val="FFFFFF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2</a:t>
            </a:r>
            <a:endParaRPr lang="zh-CN" altLang="en-US" sz="2400" b="1" dirty="0">
              <a:solidFill>
                <a:srgbClr val="FFFFFF"/>
              </a:solidFill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  <p:sp>
        <p:nvSpPr>
          <p:cNvPr id="3088" name="矩形 43"/>
          <p:cNvSpPr>
            <a:spLocks noChangeArrowheads="1"/>
          </p:cNvSpPr>
          <p:nvPr/>
        </p:nvSpPr>
        <p:spPr bwMode="auto">
          <a:xfrm>
            <a:off x="827695" y="4445198"/>
            <a:ext cx="1328738" cy="488950"/>
          </a:xfrm>
          <a:prstGeom prst="rect">
            <a:avLst/>
          </a:prstGeom>
          <a:solidFill>
            <a:srgbClr val="5C2F7F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5C2F7F"/>
              </a:solidFill>
            </a:endParaRPr>
          </a:p>
        </p:txBody>
      </p:sp>
      <p:sp>
        <p:nvSpPr>
          <p:cNvPr id="3091" name="Rectangle 6"/>
          <p:cNvSpPr>
            <a:spLocks noChangeArrowheads="1"/>
          </p:cNvSpPr>
          <p:nvPr/>
        </p:nvSpPr>
        <p:spPr bwMode="auto">
          <a:xfrm>
            <a:off x="2256445" y="4489618"/>
            <a:ext cx="396277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sults Evaluation &amp; Analysis</a:t>
            </a:r>
            <a:endParaRPr lang="zh-CN" altLang="en-US" sz="2000" b="1" dirty="0">
              <a:solidFill>
                <a:schemeClr val="bg2">
                  <a:lumMod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92" name="矩形 50"/>
          <p:cNvSpPr>
            <a:spLocks noChangeArrowheads="1"/>
          </p:cNvSpPr>
          <p:nvPr/>
        </p:nvSpPr>
        <p:spPr bwMode="auto">
          <a:xfrm>
            <a:off x="827695" y="5100105"/>
            <a:ext cx="1328738" cy="488950"/>
          </a:xfrm>
          <a:prstGeom prst="rect">
            <a:avLst/>
          </a:prstGeom>
          <a:solidFill>
            <a:srgbClr val="5C2F7F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5C2F7F"/>
              </a:solidFill>
            </a:endParaRPr>
          </a:p>
        </p:txBody>
      </p:sp>
      <p:grpSp>
        <p:nvGrpSpPr>
          <p:cNvPr id="3100" name="组合 55"/>
          <p:cNvGrpSpPr>
            <a:grpSpLocks/>
          </p:cNvGrpSpPr>
          <p:nvPr/>
        </p:nvGrpSpPr>
        <p:grpSpPr bwMode="auto">
          <a:xfrm>
            <a:off x="626083" y="1915775"/>
            <a:ext cx="2259012" cy="653598"/>
            <a:chOff x="0" y="196470"/>
            <a:chExt cx="2259081" cy="653061"/>
          </a:xfrm>
        </p:grpSpPr>
        <p:sp>
          <p:nvSpPr>
            <p:cNvPr id="3102" name="文本框 57"/>
            <p:cNvSpPr txBox="1">
              <a:spLocks noChangeArrowheads="1"/>
            </p:cNvSpPr>
            <p:nvPr/>
          </p:nvSpPr>
          <p:spPr bwMode="auto">
            <a:xfrm>
              <a:off x="0" y="196470"/>
              <a:ext cx="2259081" cy="645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600" b="1" dirty="0">
                  <a:solidFill>
                    <a:srgbClr val="5C2F7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ontents</a:t>
              </a:r>
              <a:endParaRPr lang="zh-CN" altLang="en-US" sz="3600" b="1" dirty="0">
                <a:solidFill>
                  <a:srgbClr val="5C2F7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3103" name="直接连接符 58"/>
            <p:cNvCxnSpPr>
              <a:cxnSpLocks noChangeShapeType="1"/>
            </p:cNvCxnSpPr>
            <p:nvPr/>
          </p:nvCxnSpPr>
          <p:spPr bwMode="auto">
            <a:xfrm flipV="1">
              <a:off x="151331" y="842271"/>
              <a:ext cx="2012497" cy="7260"/>
            </a:xfrm>
            <a:prstGeom prst="line">
              <a:avLst/>
            </a:prstGeom>
            <a:noFill/>
            <a:ln w="6350">
              <a:solidFill>
                <a:srgbClr val="7F7F7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097" name="Rectangle 6"/>
          <p:cNvSpPr>
            <a:spLocks noChangeArrowheads="1"/>
          </p:cNvSpPr>
          <p:nvPr/>
        </p:nvSpPr>
        <p:spPr bwMode="auto">
          <a:xfrm>
            <a:off x="2256445" y="4990637"/>
            <a:ext cx="263469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clusions &amp; Further Discussion</a:t>
            </a:r>
            <a:endParaRPr lang="zh-CN" altLang="en-US" sz="2000" b="1" dirty="0">
              <a:solidFill>
                <a:schemeClr val="bg2">
                  <a:lumMod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B8F404-4D68-4CF1-A1D1-4545FFCFAAD6}" type="slidenum">
              <a:rPr lang="zh-CN" altLang="en-US" b="1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/>
              <a:t>2</a:t>
            </a:fld>
            <a:endParaRPr lang="zh-CN" altLang="en-US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文本框 37">
            <a:extLst>
              <a:ext uri="{FF2B5EF4-FFF2-40B4-BE49-F238E27FC236}">
                <a16:creationId xmlns:a16="http://schemas.microsoft.com/office/drawing/2014/main" id="{89CACDBE-C799-4C19-85D7-F8B26D79AE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8126" y="4436350"/>
            <a:ext cx="11493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b="1" dirty="0">
                <a:solidFill>
                  <a:srgbClr val="FFFFFF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3</a:t>
            </a:r>
            <a:endParaRPr lang="zh-CN" altLang="en-US" sz="2400" b="1" dirty="0">
              <a:solidFill>
                <a:srgbClr val="FFFFFF"/>
              </a:solidFill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  <p:sp>
        <p:nvSpPr>
          <p:cNvPr id="33" name="文本框 37">
            <a:extLst>
              <a:ext uri="{FF2B5EF4-FFF2-40B4-BE49-F238E27FC236}">
                <a16:creationId xmlns:a16="http://schemas.microsoft.com/office/drawing/2014/main" id="{07E2E5E4-8896-4C15-9FD4-75A1645B1F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8126" y="5100135"/>
            <a:ext cx="11493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b="1" dirty="0">
                <a:solidFill>
                  <a:srgbClr val="FFFFFF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4</a:t>
            </a:r>
            <a:endParaRPr lang="zh-CN" altLang="en-US" sz="2400" b="1" dirty="0">
              <a:solidFill>
                <a:srgbClr val="FFFFFF"/>
              </a:solidFill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  <p:pic>
        <p:nvPicPr>
          <p:cNvPr id="35" name="Picture 2">
            <a:extLst>
              <a:ext uri="{FF2B5EF4-FFF2-40B4-BE49-F238E27FC236}">
                <a16:creationId xmlns:a16="http://schemas.microsoft.com/office/drawing/2014/main" id="{5FB4A868-54B1-40C6-AF92-0986AEC902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122" y="562757"/>
            <a:ext cx="3273620" cy="11612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>
            <a:extLst>
              <a:ext uri="{FF2B5EF4-FFF2-40B4-BE49-F238E27FC236}">
                <a16:creationId xmlns:a16="http://schemas.microsoft.com/office/drawing/2014/main" id="{BE23F542-DE52-4048-856E-704E1580E76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hotocopy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3487"/>
          <a:stretch/>
        </p:blipFill>
        <p:spPr>
          <a:xfrm>
            <a:off x="0" y="0"/>
            <a:ext cx="12192000" cy="4935963"/>
          </a:xfrm>
          <a:prstGeom prst="rect">
            <a:avLst/>
          </a:prstGeom>
        </p:spPr>
      </p:pic>
      <p:sp>
        <p:nvSpPr>
          <p:cNvPr id="21" name="矩形 20">
            <a:extLst>
              <a:ext uri="{FF2B5EF4-FFF2-40B4-BE49-F238E27FC236}">
                <a16:creationId xmlns:a16="http://schemas.microsoft.com/office/drawing/2014/main" id="{BDC112DE-AB1E-42D5-BEDC-677C67D6A4F2}"/>
              </a:ext>
            </a:extLst>
          </p:cNvPr>
          <p:cNvSpPr/>
          <p:nvPr/>
        </p:nvSpPr>
        <p:spPr>
          <a:xfrm>
            <a:off x="0" y="0"/>
            <a:ext cx="12192000" cy="4902200"/>
          </a:xfrm>
          <a:prstGeom prst="rect">
            <a:avLst/>
          </a:prstGeom>
          <a:solidFill>
            <a:schemeClr val="bg1">
              <a:alpha val="9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099" name="矩形 6"/>
          <p:cNvSpPr>
            <a:spLocks noChangeArrowheads="1"/>
          </p:cNvSpPr>
          <p:nvPr/>
        </p:nvSpPr>
        <p:spPr bwMode="auto">
          <a:xfrm>
            <a:off x="0" y="4902200"/>
            <a:ext cx="12192000" cy="1955800"/>
          </a:xfrm>
          <a:prstGeom prst="rect">
            <a:avLst/>
          </a:prstGeom>
          <a:solidFill>
            <a:srgbClr val="5C2F7F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4101" name="文本框 12"/>
          <p:cNvSpPr txBox="1">
            <a:spLocks noChangeArrowheads="1"/>
          </p:cNvSpPr>
          <p:nvPr/>
        </p:nvSpPr>
        <p:spPr bwMode="auto">
          <a:xfrm>
            <a:off x="1727994" y="2103676"/>
            <a:ext cx="873601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4000" b="1" dirty="0">
                <a:solidFill>
                  <a:srgbClr val="5C2F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4000" b="1" dirty="0">
                <a:solidFill>
                  <a:srgbClr val="5C2F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4000" b="1" dirty="0">
                <a:solidFill>
                  <a:srgbClr val="5C2F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oject Introduction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48361C36-41A1-4351-B091-48CAB97D572C}"/>
              </a:ext>
            </a:extLst>
          </p:cNvPr>
          <p:cNvGrpSpPr/>
          <p:nvPr/>
        </p:nvGrpSpPr>
        <p:grpSpPr>
          <a:xfrm>
            <a:off x="3378207" y="3085576"/>
            <a:ext cx="5435586" cy="3633248"/>
            <a:chOff x="6908801" y="2741611"/>
            <a:chExt cx="5435586" cy="3633248"/>
          </a:xfrm>
        </p:grpSpPr>
        <p:grpSp>
          <p:nvGrpSpPr>
            <p:cNvPr id="13" name="组合 12">
              <a:extLst>
                <a:ext uri="{FF2B5EF4-FFF2-40B4-BE49-F238E27FC236}">
                  <a16:creationId xmlns:a16="http://schemas.microsoft.com/office/drawing/2014/main" id="{56AF254B-EB1E-44A2-9E9C-BC6CAA9B3A8F}"/>
                </a:ext>
              </a:extLst>
            </p:cNvPr>
            <p:cNvGrpSpPr/>
            <p:nvPr/>
          </p:nvGrpSpPr>
          <p:grpSpPr>
            <a:xfrm>
              <a:off x="9789306" y="2741611"/>
              <a:ext cx="2555081" cy="3633248"/>
              <a:chOff x="7094810" y="3320842"/>
              <a:chExt cx="2256719" cy="3208988"/>
            </a:xfrm>
          </p:grpSpPr>
          <p:pic>
            <p:nvPicPr>
              <p:cNvPr id="17" name="图片 16">
                <a:extLst>
                  <a:ext uri="{FF2B5EF4-FFF2-40B4-BE49-F238E27FC236}">
                    <a16:creationId xmlns:a16="http://schemas.microsoft.com/office/drawing/2014/main" id="{E0BA8247-8E10-4950-B609-E5CA1F51B22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094810" y="3320842"/>
                <a:ext cx="2256719" cy="1700638"/>
              </a:xfrm>
              <a:prstGeom prst="rect">
                <a:avLst/>
              </a:prstGeom>
            </p:spPr>
          </p:pic>
          <p:pic>
            <p:nvPicPr>
              <p:cNvPr id="18" name="图片 17">
                <a:extLst>
                  <a:ext uri="{FF2B5EF4-FFF2-40B4-BE49-F238E27FC236}">
                    <a16:creationId xmlns:a16="http://schemas.microsoft.com/office/drawing/2014/main" id="{3819CB04-2AEE-42E3-BE30-CA7DF0488E3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V="1">
                <a:off x="7094810" y="4829193"/>
                <a:ext cx="2256719" cy="1700637"/>
              </a:xfrm>
              <a:prstGeom prst="rect">
                <a:avLst/>
              </a:prstGeom>
            </p:spPr>
          </p:pic>
        </p:grpSp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14769E21-0F43-4AC1-95FC-716D687947EC}"/>
                </a:ext>
              </a:extLst>
            </p:cNvPr>
            <p:cNvGrpSpPr/>
            <p:nvPr/>
          </p:nvGrpSpPr>
          <p:grpSpPr>
            <a:xfrm>
              <a:off x="6908801" y="3280526"/>
              <a:ext cx="2947169" cy="2541920"/>
              <a:chOff x="6931175" y="3436793"/>
              <a:chExt cx="3346938" cy="2886719"/>
            </a:xfrm>
          </p:grpSpPr>
          <p:pic>
            <p:nvPicPr>
              <p:cNvPr id="15" name="图片 14">
                <a:extLst>
                  <a:ext uri="{FF2B5EF4-FFF2-40B4-BE49-F238E27FC236}">
                    <a16:creationId xmlns:a16="http://schemas.microsoft.com/office/drawing/2014/main" id="{457328F3-B00E-4E38-91E3-7D712FCEDD7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931176" y="3436793"/>
                <a:ext cx="3346937" cy="1720535"/>
              </a:xfrm>
              <a:prstGeom prst="rect">
                <a:avLst/>
              </a:prstGeom>
            </p:spPr>
          </p:pic>
          <p:pic>
            <p:nvPicPr>
              <p:cNvPr id="16" name="图片 15">
                <a:extLst>
                  <a:ext uri="{FF2B5EF4-FFF2-40B4-BE49-F238E27FC236}">
                    <a16:creationId xmlns:a16="http://schemas.microsoft.com/office/drawing/2014/main" id="{70DD2DBC-0CB4-4F30-9098-6E7C36D2D81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V="1">
                <a:off x="6931175" y="4602976"/>
                <a:ext cx="3346937" cy="1720535"/>
              </a:xfrm>
              <a:prstGeom prst="rect">
                <a:avLst/>
              </a:prstGeom>
            </p:spPr>
          </p:pic>
        </p:grpSp>
      </p:grp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00F7F9C6-7960-4A78-81BB-56A4862DB3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BB8F404-4D68-4CF1-A1D1-4545FFCFAAD6}" type="slidenum">
              <a:rPr lang="zh-CN" altLang="en-US" b="1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/>
              <a:t>3</a:t>
            </a:fld>
            <a:endParaRPr lang="zh-CN" altLang="en-US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CB49DEFB-C792-4B86-A82B-F15EBEED42B1}"/>
              </a:ext>
            </a:extLst>
          </p:cNvPr>
          <p:cNvSpPr/>
          <p:nvPr/>
        </p:nvSpPr>
        <p:spPr>
          <a:xfrm>
            <a:off x="-257910" y="6356350"/>
            <a:ext cx="642302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henzhen International Graduate School, Tsinghua University</a:t>
            </a:r>
            <a:endParaRPr lang="en-US" altLang="zh-CN" sz="2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4" name="Picture 2">
            <a:extLst>
              <a:ext uri="{FF2B5EF4-FFF2-40B4-BE49-F238E27FC236}">
                <a16:creationId xmlns:a16="http://schemas.microsoft.com/office/drawing/2014/main" id="{13C0BCF7-06BD-488A-A97A-79DDD7C8E1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122" y="562757"/>
            <a:ext cx="3273620" cy="11612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图片 25">
            <a:extLst>
              <a:ext uri="{FF2B5EF4-FFF2-40B4-BE49-F238E27FC236}">
                <a16:creationId xmlns:a16="http://schemas.microsoft.com/office/drawing/2014/main" id="{225E2084-1D1B-42B3-9BC1-48B0C2C7254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encilGrayscale trans="72000" pencilSize="6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0924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7" name="矩形 26">
            <a:extLst>
              <a:ext uri="{FF2B5EF4-FFF2-40B4-BE49-F238E27FC236}">
                <a16:creationId xmlns:a16="http://schemas.microsoft.com/office/drawing/2014/main" id="{571C6090-E571-4BEE-B3F2-9571E0BA1DE9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7" name="任意多边形: 形状 56">
            <a:extLst>
              <a:ext uri="{FF2B5EF4-FFF2-40B4-BE49-F238E27FC236}">
                <a16:creationId xmlns:a16="http://schemas.microsoft.com/office/drawing/2014/main" id="{294D042C-3AAD-497D-9B07-231D0A4F7343}"/>
              </a:ext>
            </a:extLst>
          </p:cNvPr>
          <p:cNvSpPr/>
          <p:nvPr/>
        </p:nvSpPr>
        <p:spPr>
          <a:xfrm>
            <a:off x="1198458" y="407011"/>
            <a:ext cx="3529185" cy="625461"/>
          </a:xfrm>
          <a:custGeom>
            <a:avLst/>
            <a:gdLst>
              <a:gd name="connsiteX0" fmla="*/ 58336 w 3619727"/>
              <a:gd name="connsiteY0" fmla="*/ 0 h 625461"/>
              <a:gd name="connsiteX1" fmla="*/ 3306997 w 3619727"/>
              <a:gd name="connsiteY1" fmla="*/ 0 h 625461"/>
              <a:gd name="connsiteX2" fmla="*/ 3619727 w 3619727"/>
              <a:gd name="connsiteY2" fmla="*/ 312731 h 625461"/>
              <a:gd name="connsiteX3" fmla="*/ 3306997 w 3619727"/>
              <a:gd name="connsiteY3" fmla="*/ 625461 h 625461"/>
              <a:gd name="connsiteX4" fmla="*/ 0 w 3619727"/>
              <a:gd name="connsiteY4" fmla="*/ 625461 h 625461"/>
              <a:gd name="connsiteX5" fmla="*/ 19476 w 3619727"/>
              <a:gd name="connsiteY5" fmla="*/ 601855 h 625461"/>
              <a:gd name="connsiteX6" fmla="*/ 122331 w 3619727"/>
              <a:gd name="connsiteY6" fmla="*/ 265131 h 625461"/>
              <a:gd name="connsiteX7" fmla="*/ 75003 w 3619727"/>
              <a:gd name="connsiteY7" fmla="*/ 30708 h 6254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619727" h="625461">
                <a:moveTo>
                  <a:pt x="58336" y="0"/>
                </a:moveTo>
                <a:lnTo>
                  <a:pt x="3306997" y="0"/>
                </a:lnTo>
                <a:lnTo>
                  <a:pt x="3619727" y="312731"/>
                </a:lnTo>
                <a:lnTo>
                  <a:pt x="3306997" y="625461"/>
                </a:lnTo>
                <a:lnTo>
                  <a:pt x="0" y="625461"/>
                </a:lnTo>
                <a:lnTo>
                  <a:pt x="19476" y="601855"/>
                </a:lnTo>
                <a:cubicBezTo>
                  <a:pt x="84413" y="505735"/>
                  <a:pt x="122331" y="389861"/>
                  <a:pt x="122331" y="265131"/>
                </a:cubicBezTo>
                <a:cubicBezTo>
                  <a:pt x="122331" y="181978"/>
                  <a:pt x="105479" y="102760"/>
                  <a:pt x="75003" y="30708"/>
                </a:cubicBezTo>
                <a:close/>
              </a:path>
            </a:pathLst>
          </a:custGeom>
          <a:solidFill>
            <a:srgbClr val="5B2E7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 dirty="0"/>
          </a:p>
        </p:txBody>
      </p:sp>
      <p:sp>
        <p:nvSpPr>
          <p:cNvPr id="58" name="矩形 57">
            <a:extLst>
              <a:ext uri="{FF2B5EF4-FFF2-40B4-BE49-F238E27FC236}">
                <a16:creationId xmlns:a16="http://schemas.microsoft.com/office/drawing/2014/main" id="{290392B7-131B-4453-81A6-355562DFC360}"/>
              </a:ext>
            </a:extLst>
          </p:cNvPr>
          <p:cNvSpPr/>
          <p:nvPr/>
        </p:nvSpPr>
        <p:spPr>
          <a:xfrm>
            <a:off x="1401918" y="488909"/>
            <a:ext cx="31222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roject Introduction</a:t>
            </a:r>
            <a:endParaRPr lang="zh-CN" altLang="en-US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9" name="图片 58">
            <a:extLst>
              <a:ext uri="{FF2B5EF4-FFF2-40B4-BE49-F238E27FC236}">
                <a16:creationId xmlns:a16="http://schemas.microsoft.com/office/drawing/2014/main" id="{D1FF8BFC-B1E3-44B1-8501-896A126017A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371" y="248726"/>
            <a:ext cx="946332" cy="942030"/>
          </a:xfrm>
          <a:prstGeom prst="rect">
            <a:avLst/>
          </a:prstGeom>
        </p:spPr>
      </p:pic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91EB42D8-BC9D-4CDE-B302-89BA30A05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BB8F404-4D68-4CF1-A1D1-4545FFCFAAD6}" type="slidenum">
              <a:rPr lang="zh-CN" altLang="en-US" b="1" smtClean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/>
              <a:t>4</a:t>
            </a:fld>
            <a:endParaRPr lang="zh-CN" altLang="en-US" b="1" dirty="0">
              <a:solidFill>
                <a:schemeClr val="bg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EA02EE7-A7E1-407A-BB47-3100EBB6CEF2}"/>
              </a:ext>
            </a:extLst>
          </p:cNvPr>
          <p:cNvSpPr txBox="1"/>
          <p:nvPr/>
        </p:nvSpPr>
        <p:spPr>
          <a:xfrm>
            <a:off x="718537" y="1323397"/>
            <a:ext cx="3334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5C2F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ackground</a:t>
            </a:r>
            <a:endParaRPr lang="zh-CN" altLang="en-US" sz="2400" b="1" dirty="0">
              <a:solidFill>
                <a:srgbClr val="5C2F7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5BCE1FC9-9020-4992-9336-CB1BB2DA87BE}"/>
              </a:ext>
            </a:extLst>
          </p:cNvPr>
          <p:cNvSpPr/>
          <p:nvPr/>
        </p:nvSpPr>
        <p:spPr>
          <a:xfrm>
            <a:off x="718537" y="1998125"/>
            <a:ext cx="4215310" cy="32224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ith the increasing demand for 3D vide and the advance of multi-media and camera technologies, multi-view video coding attracts more and more attention.</a:t>
            </a:r>
          </a:p>
          <a:p>
            <a:pPr algn="just">
              <a:lnSpc>
                <a:spcPct val="114000"/>
              </a:lnSpc>
            </a:pP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14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actical applications such as VR, 3D re-construction and object motion estimation have promising prospects.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A3C253FE-FEB5-416C-972D-805B40C4BCBA}"/>
              </a:ext>
            </a:extLst>
          </p:cNvPr>
          <p:cNvSpPr txBox="1"/>
          <p:nvPr/>
        </p:nvSpPr>
        <p:spPr>
          <a:xfrm>
            <a:off x="6455268" y="1323396"/>
            <a:ext cx="4491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5C2F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oblem Description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82C9847D-A739-4682-9935-E298C012C49B}"/>
              </a:ext>
            </a:extLst>
          </p:cNvPr>
          <p:cNvSpPr/>
          <p:nvPr/>
        </p:nvSpPr>
        <p:spPr>
          <a:xfrm>
            <a:off x="6503088" y="1998125"/>
            <a:ext cx="4395951" cy="39622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14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iven 7 datasets</a:t>
            </a:r>
          </a:p>
          <a:p>
            <a:pPr marL="342900" indent="-342900" algn="just">
              <a:lnSpc>
                <a:spcPct val="114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8 images in one dataset, captured by 9 cameras in two frames. </a:t>
            </a:r>
          </a:p>
          <a:p>
            <a:pPr marL="342900" indent="-342900" algn="just">
              <a:lnSpc>
                <a:spcPct val="114000"/>
              </a:lnSpc>
              <a:buFont typeface="Wingdings" panose="05000000000000000000" pitchFamily="2" charset="2"/>
              <a:buChar char="n"/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e need to predict the center image of frame 2, with other 17 images available for reference.</a:t>
            </a:r>
          </a:p>
          <a:p>
            <a:pPr marL="342900" indent="-342900" algn="just">
              <a:lnSpc>
                <a:spcPct val="114000"/>
              </a:lnSpc>
              <a:buFont typeface="Wingdings" panose="05000000000000000000" pitchFamily="2" charset="2"/>
              <a:buChar char="n"/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e need to optimize in blocks and block size can be 4×4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×8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6×16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2×32 or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4×64.</a:t>
            </a:r>
          </a:p>
          <a:p>
            <a:pPr marL="342900" indent="-342900" algn="just">
              <a:lnSpc>
                <a:spcPct val="114000"/>
              </a:lnSpc>
              <a:buFont typeface="Wingdings" panose="05000000000000000000" pitchFamily="2" charset="2"/>
              <a:buChar char="n"/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e need to compute the average PSNR of seven datasets.</a:t>
            </a:r>
          </a:p>
          <a:p>
            <a:pPr marL="342900" indent="-342900" algn="just">
              <a:lnSpc>
                <a:spcPct val="114000"/>
              </a:lnSpc>
              <a:buFont typeface="Wingdings" panose="05000000000000000000" pitchFamily="2" charset="2"/>
              <a:buChar char="n"/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……</a:t>
            </a:r>
          </a:p>
        </p:txBody>
      </p:sp>
    </p:spTree>
    <p:extLst>
      <p:ext uri="{BB962C8B-B14F-4D97-AF65-F5344CB8AC3E}">
        <p14:creationId xmlns:p14="http://schemas.microsoft.com/office/powerpoint/2010/main" val="417173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  <p:bldP spid="15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>
            <a:extLst>
              <a:ext uri="{FF2B5EF4-FFF2-40B4-BE49-F238E27FC236}">
                <a16:creationId xmlns:a16="http://schemas.microsoft.com/office/drawing/2014/main" id="{BE23F542-DE52-4048-856E-704E1580E76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hotocopy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3487"/>
          <a:stretch/>
        </p:blipFill>
        <p:spPr>
          <a:xfrm>
            <a:off x="0" y="0"/>
            <a:ext cx="12192000" cy="4935963"/>
          </a:xfrm>
          <a:prstGeom prst="rect">
            <a:avLst/>
          </a:prstGeom>
        </p:spPr>
      </p:pic>
      <p:sp>
        <p:nvSpPr>
          <p:cNvPr id="21" name="矩形 20">
            <a:extLst>
              <a:ext uri="{FF2B5EF4-FFF2-40B4-BE49-F238E27FC236}">
                <a16:creationId xmlns:a16="http://schemas.microsoft.com/office/drawing/2014/main" id="{BDC112DE-AB1E-42D5-BEDC-677C67D6A4F2}"/>
              </a:ext>
            </a:extLst>
          </p:cNvPr>
          <p:cNvSpPr/>
          <p:nvPr/>
        </p:nvSpPr>
        <p:spPr>
          <a:xfrm>
            <a:off x="0" y="0"/>
            <a:ext cx="12192000" cy="4902200"/>
          </a:xfrm>
          <a:prstGeom prst="rect">
            <a:avLst/>
          </a:prstGeom>
          <a:solidFill>
            <a:schemeClr val="bg1">
              <a:alpha val="9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099" name="矩形 6"/>
          <p:cNvSpPr>
            <a:spLocks noChangeArrowheads="1"/>
          </p:cNvSpPr>
          <p:nvPr/>
        </p:nvSpPr>
        <p:spPr bwMode="auto">
          <a:xfrm>
            <a:off x="0" y="4902200"/>
            <a:ext cx="12192000" cy="1955800"/>
          </a:xfrm>
          <a:prstGeom prst="rect">
            <a:avLst/>
          </a:prstGeom>
          <a:solidFill>
            <a:srgbClr val="5C2F7F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4101" name="文本框 12"/>
          <p:cNvSpPr txBox="1">
            <a:spLocks noChangeArrowheads="1"/>
          </p:cNvSpPr>
          <p:nvPr/>
        </p:nvSpPr>
        <p:spPr bwMode="auto">
          <a:xfrm>
            <a:off x="1727994" y="2103676"/>
            <a:ext cx="873601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4000" b="1" dirty="0">
                <a:solidFill>
                  <a:srgbClr val="5C2F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4000" b="1" dirty="0">
                <a:solidFill>
                  <a:srgbClr val="5C2F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4000" b="1" dirty="0">
                <a:solidFill>
                  <a:srgbClr val="5C2F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oblem Analysis &amp; Modeling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48361C36-41A1-4351-B091-48CAB97D572C}"/>
              </a:ext>
            </a:extLst>
          </p:cNvPr>
          <p:cNvGrpSpPr/>
          <p:nvPr/>
        </p:nvGrpSpPr>
        <p:grpSpPr>
          <a:xfrm>
            <a:off x="3378207" y="3085576"/>
            <a:ext cx="5435586" cy="3633248"/>
            <a:chOff x="6908801" y="2741611"/>
            <a:chExt cx="5435586" cy="3633248"/>
          </a:xfrm>
        </p:grpSpPr>
        <p:grpSp>
          <p:nvGrpSpPr>
            <p:cNvPr id="13" name="组合 12">
              <a:extLst>
                <a:ext uri="{FF2B5EF4-FFF2-40B4-BE49-F238E27FC236}">
                  <a16:creationId xmlns:a16="http://schemas.microsoft.com/office/drawing/2014/main" id="{56AF254B-EB1E-44A2-9E9C-BC6CAA9B3A8F}"/>
                </a:ext>
              </a:extLst>
            </p:cNvPr>
            <p:cNvGrpSpPr/>
            <p:nvPr/>
          </p:nvGrpSpPr>
          <p:grpSpPr>
            <a:xfrm>
              <a:off x="9789306" y="2741611"/>
              <a:ext cx="2555081" cy="3633248"/>
              <a:chOff x="7094810" y="3320842"/>
              <a:chExt cx="2256719" cy="3208988"/>
            </a:xfrm>
          </p:grpSpPr>
          <p:pic>
            <p:nvPicPr>
              <p:cNvPr id="17" name="图片 16">
                <a:extLst>
                  <a:ext uri="{FF2B5EF4-FFF2-40B4-BE49-F238E27FC236}">
                    <a16:creationId xmlns:a16="http://schemas.microsoft.com/office/drawing/2014/main" id="{E0BA8247-8E10-4950-B609-E5CA1F51B22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094810" y="3320842"/>
                <a:ext cx="2256719" cy="1700638"/>
              </a:xfrm>
              <a:prstGeom prst="rect">
                <a:avLst/>
              </a:prstGeom>
            </p:spPr>
          </p:pic>
          <p:pic>
            <p:nvPicPr>
              <p:cNvPr id="18" name="图片 17">
                <a:extLst>
                  <a:ext uri="{FF2B5EF4-FFF2-40B4-BE49-F238E27FC236}">
                    <a16:creationId xmlns:a16="http://schemas.microsoft.com/office/drawing/2014/main" id="{3819CB04-2AEE-42E3-BE30-CA7DF0488E3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V="1">
                <a:off x="7094810" y="4829193"/>
                <a:ext cx="2256719" cy="1700637"/>
              </a:xfrm>
              <a:prstGeom prst="rect">
                <a:avLst/>
              </a:prstGeom>
            </p:spPr>
          </p:pic>
        </p:grpSp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14769E21-0F43-4AC1-95FC-716D687947EC}"/>
                </a:ext>
              </a:extLst>
            </p:cNvPr>
            <p:cNvGrpSpPr/>
            <p:nvPr/>
          </p:nvGrpSpPr>
          <p:grpSpPr>
            <a:xfrm>
              <a:off x="6908801" y="3280526"/>
              <a:ext cx="2947169" cy="2541920"/>
              <a:chOff x="6931175" y="3436793"/>
              <a:chExt cx="3346938" cy="2886719"/>
            </a:xfrm>
          </p:grpSpPr>
          <p:pic>
            <p:nvPicPr>
              <p:cNvPr id="15" name="图片 14">
                <a:extLst>
                  <a:ext uri="{FF2B5EF4-FFF2-40B4-BE49-F238E27FC236}">
                    <a16:creationId xmlns:a16="http://schemas.microsoft.com/office/drawing/2014/main" id="{457328F3-B00E-4E38-91E3-7D712FCEDD7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931176" y="3436793"/>
                <a:ext cx="3346937" cy="1720535"/>
              </a:xfrm>
              <a:prstGeom prst="rect">
                <a:avLst/>
              </a:prstGeom>
            </p:spPr>
          </p:pic>
          <p:pic>
            <p:nvPicPr>
              <p:cNvPr id="16" name="图片 15">
                <a:extLst>
                  <a:ext uri="{FF2B5EF4-FFF2-40B4-BE49-F238E27FC236}">
                    <a16:creationId xmlns:a16="http://schemas.microsoft.com/office/drawing/2014/main" id="{70DD2DBC-0CB4-4F30-9098-6E7C36D2D81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V="1">
                <a:off x="6931175" y="4602976"/>
                <a:ext cx="3346937" cy="1720535"/>
              </a:xfrm>
              <a:prstGeom prst="rect">
                <a:avLst/>
              </a:prstGeom>
            </p:spPr>
          </p:pic>
        </p:grpSp>
      </p:grp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00F7F9C6-7960-4A78-81BB-56A4862DB3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BB8F404-4D68-4CF1-A1D1-4545FFCFAAD6}" type="slidenum">
              <a:rPr lang="zh-CN" altLang="en-US" b="1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/>
              <a:t>5</a:t>
            </a:fld>
            <a:endParaRPr lang="zh-CN" altLang="en-US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CB49DEFB-C792-4B86-A82B-F15EBEED42B1}"/>
              </a:ext>
            </a:extLst>
          </p:cNvPr>
          <p:cNvSpPr/>
          <p:nvPr/>
        </p:nvSpPr>
        <p:spPr>
          <a:xfrm>
            <a:off x="-257910" y="6356350"/>
            <a:ext cx="642302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henzhen International Graduate School, Tsinghua University</a:t>
            </a:r>
            <a:endParaRPr lang="en-US" altLang="zh-CN" sz="2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4" name="Picture 2">
            <a:extLst>
              <a:ext uri="{FF2B5EF4-FFF2-40B4-BE49-F238E27FC236}">
                <a16:creationId xmlns:a16="http://schemas.microsoft.com/office/drawing/2014/main" id="{13C0BCF7-06BD-488A-A97A-79DDD7C8E1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122" y="562757"/>
            <a:ext cx="3273620" cy="11612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1795999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图片 25">
            <a:extLst>
              <a:ext uri="{FF2B5EF4-FFF2-40B4-BE49-F238E27FC236}">
                <a16:creationId xmlns:a16="http://schemas.microsoft.com/office/drawing/2014/main" id="{225E2084-1D1B-42B3-9BC1-48B0C2C7254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encilGrayscale trans="72000" pencilSize="6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0924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7" name="矩形 26">
            <a:extLst>
              <a:ext uri="{FF2B5EF4-FFF2-40B4-BE49-F238E27FC236}">
                <a16:creationId xmlns:a16="http://schemas.microsoft.com/office/drawing/2014/main" id="{571C6090-E571-4BEE-B3F2-9571E0BA1DE9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91EB42D8-BC9D-4CDE-B302-89BA30A05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BB8F404-4D68-4CF1-A1D1-4545FFCFAAD6}" type="slidenum">
              <a:rPr lang="zh-CN" altLang="en-US" b="1" smtClean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/>
              <a:t>6</a:t>
            </a:fld>
            <a:endParaRPr lang="zh-CN" altLang="en-US" b="1" dirty="0">
              <a:solidFill>
                <a:schemeClr val="bg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4E2A1433-7A01-40CD-BD7B-131BC14F03DA}"/>
              </a:ext>
            </a:extLst>
          </p:cNvPr>
          <p:cNvSpPr txBox="1"/>
          <p:nvPr/>
        </p:nvSpPr>
        <p:spPr>
          <a:xfrm>
            <a:off x="471856" y="1366934"/>
            <a:ext cx="45994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5C2F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atasets analysis</a:t>
            </a:r>
            <a:endParaRPr lang="zh-CN" altLang="en-US" sz="2400" b="1" dirty="0">
              <a:solidFill>
                <a:srgbClr val="5C2F7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id="{99375DF6-9A1F-49B6-B0F9-EFCFD51ACCE0}"/>
              </a:ext>
            </a:extLst>
          </p:cNvPr>
          <p:cNvSpPr/>
          <p:nvPr/>
        </p:nvSpPr>
        <p:spPr>
          <a:xfrm>
            <a:off x="1198458" y="407011"/>
            <a:ext cx="5072640" cy="625461"/>
          </a:xfrm>
          <a:custGeom>
            <a:avLst/>
            <a:gdLst>
              <a:gd name="connsiteX0" fmla="*/ 58336 w 3619727"/>
              <a:gd name="connsiteY0" fmla="*/ 0 h 625461"/>
              <a:gd name="connsiteX1" fmla="*/ 3306997 w 3619727"/>
              <a:gd name="connsiteY1" fmla="*/ 0 h 625461"/>
              <a:gd name="connsiteX2" fmla="*/ 3619727 w 3619727"/>
              <a:gd name="connsiteY2" fmla="*/ 312731 h 625461"/>
              <a:gd name="connsiteX3" fmla="*/ 3306997 w 3619727"/>
              <a:gd name="connsiteY3" fmla="*/ 625461 h 625461"/>
              <a:gd name="connsiteX4" fmla="*/ 0 w 3619727"/>
              <a:gd name="connsiteY4" fmla="*/ 625461 h 625461"/>
              <a:gd name="connsiteX5" fmla="*/ 19476 w 3619727"/>
              <a:gd name="connsiteY5" fmla="*/ 601855 h 625461"/>
              <a:gd name="connsiteX6" fmla="*/ 122331 w 3619727"/>
              <a:gd name="connsiteY6" fmla="*/ 265131 h 625461"/>
              <a:gd name="connsiteX7" fmla="*/ 75003 w 3619727"/>
              <a:gd name="connsiteY7" fmla="*/ 30708 h 6254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619727" h="625461">
                <a:moveTo>
                  <a:pt x="58336" y="0"/>
                </a:moveTo>
                <a:lnTo>
                  <a:pt x="3306997" y="0"/>
                </a:lnTo>
                <a:lnTo>
                  <a:pt x="3619727" y="312731"/>
                </a:lnTo>
                <a:lnTo>
                  <a:pt x="3306997" y="625461"/>
                </a:lnTo>
                <a:lnTo>
                  <a:pt x="0" y="625461"/>
                </a:lnTo>
                <a:lnTo>
                  <a:pt x="19476" y="601855"/>
                </a:lnTo>
                <a:cubicBezTo>
                  <a:pt x="84413" y="505735"/>
                  <a:pt x="122331" y="389861"/>
                  <a:pt x="122331" y="265131"/>
                </a:cubicBezTo>
                <a:cubicBezTo>
                  <a:pt x="122331" y="181978"/>
                  <a:pt x="105479" y="102760"/>
                  <a:pt x="75003" y="30708"/>
                </a:cubicBezTo>
                <a:close/>
              </a:path>
            </a:pathLst>
          </a:custGeom>
          <a:solidFill>
            <a:srgbClr val="5B2E7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3657F604-4CAF-4B7D-83EF-0F7F3ABC7130}"/>
              </a:ext>
            </a:extLst>
          </p:cNvPr>
          <p:cNvSpPr/>
          <p:nvPr/>
        </p:nvSpPr>
        <p:spPr>
          <a:xfrm>
            <a:off x="1449313" y="488909"/>
            <a:ext cx="45709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roblem Analysis &amp; Modeling</a:t>
            </a:r>
            <a:endParaRPr lang="zh-CN" altLang="en-US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51FFA513-D066-4AE1-B134-19E2854AB14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371" y="248726"/>
            <a:ext cx="946332" cy="942030"/>
          </a:xfrm>
          <a:prstGeom prst="rect">
            <a:avLst/>
          </a:prstGeom>
        </p:spPr>
      </p:pic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35C53725-E0EC-4802-BF20-A354456A274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28122696"/>
              </p:ext>
            </p:extLst>
          </p:nvPr>
        </p:nvGraphicFramePr>
        <p:xfrm>
          <a:off x="596143" y="1982850"/>
          <a:ext cx="5232333" cy="2591632"/>
        </p:xfrm>
        <a:graphic>
          <a:graphicData uri="http://schemas.openxmlformats.org/drawingml/2006/table">
            <a:tbl>
              <a:tblPr firstRow="1" firstCol="1" bandRow="1">
                <a:tableStyleId>{EB344D84-9AFB-497E-A393-DC336BA19D2E}</a:tableStyleId>
              </a:tblPr>
              <a:tblGrid>
                <a:gridCol w="2012709">
                  <a:extLst>
                    <a:ext uri="{9D8B030D-6E8A-4147-A177-3AD203B41FA5}">
                      <a16:colId xmlns:a16="http://schemas.microsoft.com/office/drawing/2014/main" val="505139300"/>
                    </a:ext>
                  </a:extLst>
                </a:gridCol>
                <a:gridCol w="3219624">
                  <a:extLst>
                    <a:ext uri="{9D8B030D-6E8A-4147-A177-3AD203B41FA5}">
                      <a16:colId xmlns:a16="http://schemas.microsoft.com/office/drawing/2014/main" val="3150022327"/>
                    </a:ext>
                  </a:extLst>
                </a:gridCol>
              </a:tblGrid>
              <a:tr h="32395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Dataset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Difference analysis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69540002"/>
                  </a:ext>
                </a:extLst>
              </a:tr>
              <a:tr h="32395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solidFill>
                            <a:schemeClr val="tx1"/>
                          </a:solidFill>
                          <a:effectLst/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NagoyaOrigami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微软雅黑 Light" panose="020B0502040204020203" pitchFamily="34" charset="-122"/>
                        <a:ea typeface="微软雅黑 Light" panose="020B0502040204020203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most </a:t>
                      </a:r>
                      <a:r>
                        <a:rPr lang="en-US" sz="1200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 change</a:t>
                      </a:r>
                      <a:endParaRPr lang="zh-CN" sz="105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27090165"/>
                  </a:ext>
                </a:extLst>
              </a:tr>
              <a:tr h="32395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solidFill>
                            <a:schemeClr val="tx1"/>
                          </a:solidFill>
                          <a:effectLst/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NagoyaDataLeading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微软雅黑 Light" panose="020B0502040204020203" pitchFamily="34" charset="-122"/>
                        <a:ea typeface="微软雅黑 Light" panose="020B0502040204020203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most </a:t>
                      </a:r>
                      <a:r>
                        <a:rPr lang="en-US" sz="1200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 change</a:t>
                      </a:r>
                      <a:endParaRPr lang="zh-CN" sz="105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93943743"/>
                  </a:ext>
                </a:extLst>
              </a:tr>
              <a:tr h="32395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solidFill>
                            <a:schemeClr val="tx1"/>
                          </a:solidFill>
                          <a:effectLst/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NagoyaFujita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微软雅黑 Light" panose="020B0502040204020203" pitchFamily="34" charset="-122"/>
                        <a:ea typeface="微软雅黑 Light" panose="020B0502040204020203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 green mat spinning clockwise a little</a:t>
                      </a:r>
                      <a:endParaRPr lang="zh-CN" sz="105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47891457"/>
                  </a:ext>
                </a:extLst>
              </a:tr>
              <a:tr h="32395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solidFill>
                            <a:schemeClr val="tx1"/>
                          </a:solidFill>
                          <a:effectLst/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Cam_Still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微软雅黑 Light" panose="020B0502040204020203" pitchFamily="34" charset="-122"/>
                        <a:ea typeface="微软雅黑 Light" panose="020B0502040204020203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 right knight moving right a little</a:t>
                      </a:r>
                      <a:endParaRPr lang="zh-CN" sz="105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72012421"/>
                  </a:ext>
                </a:extLst>
              </a:tr>
              <a:tr h="32395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chemeClr val="tx1"/>
                          </a:solidFill>
                          <a:effectLst/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Toys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微软雅黑 Light" panose="020B0502040204020203" pitchFamily="34" charset="-122"/>
                        <a:ea typeface="微软雅黑 Light" panose="020B0502040204020203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 red car moving right a little</a:t>
                      </a:r>
                      <a:endParaRPr lang="zh-CN" sz="105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08700769"/>
                  </a:ext>
                </a:extLst>
              </a:tr>
              <a:tr h="32395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chemeClr val="tx1"/>
                          </a:solidFill>
                          <a:effectLst/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Trees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微软雅黑 Light" panose="020B0502040204020203" pitchFamily="34" charset="-122"/>
                        <a:ea typeface="微软雅黑 Light" panose="020B0502040204020203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 </a:t>
                      </a:r>
                      <a:r>
                        <a:rPr lang="en-US" sz="1200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hole scene moving right 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little</a:t>
                      </a:r>
                      <a:endParaRPr lang="zh-CN" sz="105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59981182"/>
                  </a:ext>
                </a:extLst>
              </a:tr>
              <a:tr h="32395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chemeClr val="tx1"/>
                          </a:solidFill>
                          <a:effectLst/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Boys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微软雅黑 Light" panose="020B0502040204020203" pitchFamily="34" charset="-122"/>
                        <a:ea typeface="微软雅黑 Light" panose="020B0502040204020203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oth boys </a:t>
                      </a:r>
                      <a:r>
                        <a:rPr lang="en-US" sz="1200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ving arms 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lot</a:t>
                      </a:r>
                      <a:endParaRPr lang="zh-CN" sz="105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21332111"/>
                  </a:ext>
                </a:extLst>
              </a:tr>
            </a:tbl>
          </a:graphicData>
        </a:graphic>
      </p:graphicFrame>
      <p:grpSp>
        <p:nvGrpSpPr>
          <p:cNvPr id="5" name="组合 4">
            <a:extLst>
              <a:ext uri="{FF2B5EF4-FFF2-40B4-BE49-F238E27FC236}">
                <a16:creationId xmlns:a16="http://schemas.microsoft.com/office/drawing/2014/main" id="{E9B63312-0F39-43E9-9A81-3DE44A1E5F58}"/>
              </a:ext>
            </a:extLst>
          </p:cNvPr>
          <p:cNvGrpSpPr/>
          <p:nvPr/>
        </p:nvGrpSpPr>
        <p:grpSpPr>
          <a:xfrm>
            <a:off x="6850379" y="332759"/>
            <a:ext cx="4667250" cy="6412404"/>
            <a:chOff x="6850379" y="332759"/>
            <a:chExt cx="4667250" cy="6412404"/>
          </a:xfrm>
        </p:grpSpPr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D37A09ED-6B8C-4F43-A548-B4B361C4F793}"/>
                </a:ext>
              </a:extLst>
            </p:cNvPr>
            <p:cNvPicPr/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000" t="34985" r="8258" b="40348"/>
            <a:stretch/>
          </p:blipFill>
          <p:spPr bwMode="auto">
            <a:xfrm>
              <a:off x="6850379" y="332759"/>
              <a:ext cx="4455795" cy="1583690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6A9D35AF-84E5-4365-9254-B7A001FD2AF7}"/>
                </a:ext>
              </a:extLst>
            </p:cNvPr>
            <p:cNvPicPr/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377" t="33050" r="8259" b="38575"/>
            <a:stretch/>
          </p:blipFill>
          <p:spPr bwMode="auto">
            <a:xfrm>
              <a:off x="6850379" y="4692261"/>
              <a:ext cx="4551045" cy="1799590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66033F8B-47ED-47CB-B22F-B45499CDE094}"/>
                </a:ext>
              </a:extLst>
            </p:cNvPr>
            <p:cNvPicPr/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994" t="33373" r="6509" b="38574"/>
            <a:stretch/>
          </p:blipFill>
          <p:spPr bwMode="auto">
            <a:xfrm>
              <a:off x="6850379" y="2437447"/>
              <a:ext cx="4667250" cy="1799590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09862675-EF19-49B2-B8FD-306E3E92F507}"/>
                </a:ext>
              </a:extLst>
            </p:cNvPr>
            <p:cNvSpPr/>
            <p:nvPr/>
          </p:nvSpPr>
          <p:spPr>
            <a:xfrm>
              <a:off x="7946771" y="1943057"/>
              <a:ext cx="3381652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1066800"/>
              <a:r>
                <a:rPr lang="en-US" altLang="zh-CN" sz="1200" kern="1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Boys</a:t>
              </a:r>
              <a:endParaRPr lang="zh-CN" altLang="zh-CN" sz="1200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7C7C6A44-19E8-4BED-9DEC-07E00DC4FFB6}"/>
                </a:ext>
              </a:extLst>
            </p:cNvPr>
            <p:cNvSpPr/>
            <p:nvPr/>
          </p:nvSpPr>
          <p:spPr>
            <a:xfrm>
              <a:off x="7972148" y="4255882"/>
              <a:ext cx="3381652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1066800"/>
              <a:r>
                <a:rPr lang="en-US" altLang="zh-CN" sz="1200" kern="1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Toys</a:t>
              </a:r>
              <a:endParaRPr lang="zh-CN" altLang="zh-CN" sz="1200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7C72FB85-EE95-46F5-8CD1-B07B87CE92A1}"/>
                </a:ext>
              </a:extLst>
            </p:cNvPr>
            <p:cNvSpPr/>
            <p:nvPr/>
          </p:nvSpPr>
          <p:spPr>
            <a:xfrm>
              <a:off x="8019772" y="6468164"/>
              <a:ext cx="3381652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1066800"/>
              <a:r>
                <a:rPr lang="en-US" altLang="zh-CN" sz="1200" kern="1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Trees</a:t>
              </a:r>
              <a:endParaRPr lang="zh-CN" altLang="zh-CN" sz="1200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49539082-3580-4C25-9474-3FF5C1C08881}"/>
              </a:ext>
            </a:extLst>
          </p:cNvPr>
          <p:cNvGrpSpPr/>
          <p:nvPr/>
        </p:nvGrpSpPr>
        <p:grpSpPr>
          <a:xfrm>
            <a:off x="6130771" y="634878"/>
            <a:ext cx="3381652" cy="1222762"/>
            <a:chOff x="6130771" y="634878"/>
            <a:chExt cx="3381652" cy="1222762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B639A134-B84B-43FC-B797-001DE693660B}"/>
                </a:ext>
              </a:extLst>
            </p:cNvPr>
            <p:cNvSpPr/>
            <p:nvPr/>
          </p:nvSpPr>
          <p:spPr>
            <a:xfrm>
              <a:off x="6850379" y="634878"/>
              <a:ext cx="1760221" cy="942030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2CF203E2-EF95-41B4-A04B-0BFC9B1D412F}"/>
                </a:ext>
              </a:extLst>
            </p:cNvPr>
            <p:cNvSpPr/>
            <p:nvPr/>
          </p:nvSpPr>
          <p:spPr>
            <a:xfrm>
              <a:off x="6130771" y="1580641"/>
              <a:ext cx="3381652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1066800"/>
              <a:r>
                <a:rPr lang="en-US" altLang="zh-CN" sz="12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oys moving</a:t>
              </a:r>
              <a:endParaRPr lang="zh-CN" altLang="zh-CN" sz="12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4B264CA7-0BCC-4A0B-9DBA-C48885A3CFA0}"/>
              </a:ext>
            </a:extLst>
          </p:cNvPr>
          <p:cNvGrpSpPr/>
          <p:nvPr/>
        </p:nvGrpSpPr>
        <p:grpSpPr>
          <a:xfrm>
            <a:off x="6424619" y="3604334"/>
            <a:ext cx="3381652" cy="550416"/>
            <a:chOff x="6424619" y="3604334"/>
            <a:chExt cx="3381652" cy="550416"/>
          </a:xfrm>
        </p:grpSpPr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6EC09C23-DA9B-4BAC-B119-87F465C1A1F6}"/>
                </a:ext>
              </a:extLst>
            </p:cNvPr>
            <p:cNvSpPr/>
            <p:nvPr/>
          </p:nvSpPr>
          <p:spPr>
            <a:xfrm>
              <a:off x="7031115" y="3604334"/>
              <a:ext cx="488271" cy="550416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7FE1903F-D596-454E-9022-AB064BF1B100}"/>
                </a:ext>
              </a:extLst>
            </p:cNvPr>
            <p:cNvSpPr/>
            <p:nvPr/>
          </p:nvSpPr>
          <p:spPr>
            <a:xfrm>
              <a:off x="6424619" y="3818942"/>
              <a:ext cx="3381652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1066800"/>
              <a:r>
                <a:rPr lang="en-US" altLang="zh-CN" sz="12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ar moving slightly</a:t>
              </a:r>
              <a:endParaRPr lang="zh-CN" altLang="zh-CN" sz="12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AED0A0B6-21A8-4FD3-B26C-B044DCC40CD8}"/>
              </a:ext>
            </a:extLst>
          </p:cNvPr>
          <p:cNvGrpSpPr/>
          <p:nvPr/>
        </p:nvGrpSpPr>
        <p:grpSpPr>
          <a:xfrm>
            <a:off x="4816043" y="4891596"/>
            <a:ext cx="3948660" cy="1809844"/>
            <a:chOff x="4816043" y="4891596"/>
            <a:chExt cx="3948660" cy="1809844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AF9CAEBA-FE08-4D95-92D7-94162FECB069}"/>
                </a:ext>
              </a:extLst>
            </p:cNvPr>
            <p:cNvSpPr/>
            <p:nvPr/>
          </p:nvSpPr>
          <p:spPr>
            <a:xfrm>
              <a:off x="6933460" y="4891596"/>
              <a:ext cx="1831243" cy="1520661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976F7D86-F247-4427-A475-EDDC77FF96E9}"/>
                </a:ext>
              </a:extLst>
            </p:cNvPr>
            <p:cNvSpPr/>
            <p:nvPr/>
          </p:nvSpPr>
          <p:spPr>
            <a:xfrm>
              <a:off x="4816043" y="6424441"/>
              <a:ext cx="3381652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1066800"/>
              <a:r>
                <a:rPr lang="en-US" altLang="zh-CN" sz="12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lmost whole image moving</a:t>
              </a:r>
              <a:endParaRPr lang="zh-CN" altLang="zh-CN" sz="12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DF00D854-CDFA-4BB7-B32C-CA000CD3AAF4}"/>
              </a:ext>
            </a:extLst>
          </p:cNvPr>
          <p:cNvGrpSpPr/>
          <p:nvPr/>
        </p:nvGrpSpPr>
        <p:grpSpPr>
          <a:xfrm>
            <a:off x="-1218970" y="4696162"/>
            <a:ext cx="8400172" cy="2129267"/>
            <a:chOff x="-1218970" y="4696162"/>
            <a:chExt cx="8400172" cy="2129267"/>
          </a:xfrm>
        </p:grpSpPr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76EB75E2-28E9-449D-8E42-E0501537E5B1}"/>
                </a:ext>
              </a:extLst>
            </p:cNvPr>
            <p:cNvSpPr/>
            <p:nvPr/>
          </p:nvSpPr>
          <p:spPr>
            <a:xfrm>
              <a:off x="1085202" y="4698967"/>
              <a:ext cx="6096000" cy="212365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1066800"/>
              <a:r>
                <a:rPr lang="en-US" altLang="zh-CN" sz="12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[row, col] = size(</a:t>
              </a:r>
              <a:r>
                <a:rPr lang="en-US" altLang="zh-CN" sz="1200" kern="10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mg</a:t>
              </a:r>
              <a:r>
                <a:rPr lang="en-US" altLang="zh-CN" sz="12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endParaRPr lang="zh-CN" altLang="zh-CN" sz="1200" kern="100" dirty="0">
                <a:latin typeface="等线" panose="02010600030101010101" pitchFamily="2" charset="-122"/>
                <a:cs typeface="Times New Roman" panose="02020603050405020304" pitchFamily="18" charset="0"/>
              </a:endParaRPr>
            </a:p>
            <a:p>
              <a:pPr marL="1066800"/>
              <a:r>
                <a:rPr lang="en-US" altLang="zh-CN" sz="12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f mod(row, </a:t>
              </a:r>
              <a:r>
                <a:rPr lang="en-US" altLang="zh-CN" sz="1200" kern="10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lock_size</a:t>
              </a:r>
              <a:r>
                <a:rPr lang="en-US" altLang="zh-CN" sz="12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 != 0</a:t>
              </a:r>
              <a:endParaRPr lang="zh-CN" altLang="zh-CN" sz="1200" kern="100" dirty="0">
                <a:latin typeface="等线" panose="02010600030101010101" pitchFamily="2" charset="-122"/>
                <a:cs typeface="Times New Roman" panose="02020603050405020304" pitchFamily="18" charset="0"/>
              </a:endParaRPr>
            </a:p>
            <a:p>
              <a:pPr marL="1066800" indent="304800"/>
              <a:r>
                <a:rPr lang="en-US" altLang="zh-CN" sz="1200" kern="10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ow_add</a:t>
              </a:r>
              <a:r>
                <a:rPr lang="en-US" altLang="zh-CN" sz="12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= </a:t>
              </a:r>
              <a:r>
                <a:rPr lang="en-US" altLang="zh-CN" sz="1200" kern="10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lock_size</a:t>
              </a:r>
              <a:r>
                <a:rPr lang="en-US" altLang="zh-CN" sz="12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– mod(row, </a:t>
              </a:r>
              <a:r>
                <a:rPr lang="en-US" altLang="zh-CN" sz="1200" kern="10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locksize</a:t>
              </a:r>
              <a:r>
                <a:rPr lang="en-US" altLang="zh-CN" sz="12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endParaRPr lang="zh-CN" altLang="zh-CN" sz="1200" kern="100" dirty="0">
                <a:latin typeface="等线" panose="02010600030101010101" pitchFamily="2" charset="-122"/>
                <a:cs typeface="Times New Roman" panose="02020603050405020304" pitchFamily="18" charset="0"/>
              </a:endParaRPr>
            </a:p>
            <a:p>
              <a:pPr marL="1066800"/>
              <a:r>
                <a:rPr lang="en-US" altLang="zh-CN" sz="12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else</a:t>
              </a:r>
              <a:endParaRPr lang="zh-CN" altLang="zh-CN" sz="1200" kern="100" dirty="0">
                <a:latin typeface="等线" panose="02010600030101010101" pitchFamily="2" charset="-122"/>
                <a:cs typeface="Times New Roman" panose="02020603050405020304" pitchFamily="18" charset="0"/>
              </a:endParaRPr>
            </a:p>
            <a:p>
              <a:pPr marL="1066800" indent="304800"/>
              <a:r>
                <a:rPr lang="en-US" altLang="zh-CN" sz="1200" kern="10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ow_add</a:t>
              </a:r>
              <a:r>
                <a:rPr lang="en-US" altLang="zh-CN" sz="12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= 0;</a:t>
              </a:r>
              <a:endParaRPr lang="zh-CN" altLang="zh-CN" sz="1200" kern="100" dirty="0">
                <a:latin typeface="等线" panose="02010600030101010101" pitchFamily="2" charset="-122"/>
                <a:cs typeface="Times New Roman" panose="02020603050405020304" pitchFamily="18" charset="0"/>
              </a:endParaRPr>
            </a:p>
            <a:p>
              <a:pPr marL="1066800"/>
              <a:r>
                <a:rPr lang="en-US" altLang="zh-CN" sz="12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f mod(col, </a:t>
              </a:r>
              <a:r>
                <a:rPr lang="en-US" altLang="zh-CN" sz="1200" kern="10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lock_size</a:t>
              </a:r>
              <a:r>
                <a:rPr lang="en-US" altLang="zh-CN" sz="12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 != 0</a:t>
              </a:r>
              <a:endParaRPr lang="zh-CN" altLang="zh-CN" sz="1200" kern="100" dirty="0">
                <a:latin typeface="等线" panose="02010600030101010101" pitchFamily="2" charset="-122"/>
                <a:cs typeface="Times New Roman" panose="02020603050405020304" pitchFamily="18" charset="0"/>
              </a:endParaRPr>
            </a:p>
            <a:p>
              <a:pPr marL="1066800" indent="304800"/>
              <a:r>
                <a:rPr lang="en-US" altLang="zh-CN" sz="1200" kern="10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ol_add</a:t>
              </a:r>
              <a:r>
                <a:rPr lang="en-US" altLang="zh-CN" sz="12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= </a:t>
              </a:r>
              <a:r>
                <a:rPr lang="en-US" altLang="zh-CN" sz="1200" kern="10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lock_size</a:t>
              </a:r>
              <a:r>
                <a:rPr lang="en-US" altLang="zh-CN" sz="12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– mod(col, </a:t>
              </a:r>
              <a:r>
                <a:rPr lang="en-US" altLang="zh-CN" sz="1200" kern="10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locksize</a:t>
              </a:r>
              <a:r>
                <a:rPr lang="en-US" altLang="zh-CN" sz="12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endParaRPr lang="zh-CN" altLang="zh-CN" sz="1200" kern="100" dirty="0">
                <a:latin typeface="等线" panose="02010600030101010101" pitchFamily="2" charset="-122"/>
                <a:cs typeface="Times New Roman" panose="02020603050405020304" pitchFamily="18" charset="0"/>
              </a:endParaRPr>
            </a:p>
            <a:p>
              <a:pPr marL="1066800"/>
              <a:r>
                <a:rPr lang="en-US" altLang="zh-CN" sz="12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else</a:t>
              </a:r>
              <a:endParaRPr lang="zh-CN" altLang="zh-CN" sz="1200" kern="100" dirty="0">
                <a:latin typeface="等线" panose="02010600030101010101" pitchFamily="2" charset="-122"/>
                <a:cs typeface="Times New Roman" panose="02020603050405020304" pitchFamily="18" charset="0"/>
              </a:endParaRPr>
            </a:p>
            <a:p>
              <a:pPr marL="1066800"/>
              <a:r>
                <a:rPr lang="en-US" altLang="zh-CN" sz="1200" kern="10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ol_add</a:t>
              </a:r>
              <a:r>
                <a:rPr lang="en-US" altLang="zh-CN" sz="12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= 0;</a:t>
              </a:r>
              <a:endParaRPr lang="zh-CN" altLang="zh-CN" sz="1200" kern="100" dirty="0">
                <a:latin typeface="等线" panose="02010600030101010101" pitchFamily="2" charset="-122"/>
                <a:cs typeface="Times New Roman" panose="02020603050405020304" pitchFamily="18" charset="0"/>
              </a:endParaRPr>
            </a:p>
            <a:p>
              <a:pPr marL="1066800"/>
              <a:r>
                <a:rPr lang="en-US" altLang="zh-CN" sz="1200" kern="10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mg</a:t>
              </a:r>
              <a:r>
                <a:rPr lang="en-US" altLang="zh-CN" sz="12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row+1 : </a:t>
              </a:r>
              <a:r>
                <a:rPr lang="en-US" altLang="zh-CN" sz="1200" kern="10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ow+row_add</a:t>
              </a:r>
              <a:r>
                <a:rPr lang="en-US" altLang="zh-CN" sz="12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:, :) = 0</a:t>
              </a:r>
              <a:endParaRPr lang="zh-CN" altLang="zh-CN" sz="1200" kern="100" dirty="0">
                <a:latin typeface="等线" panose="02010600030101010101" pitchFamily="2" charset="-122"/>
                <a:cs typeface="Times New Roman" panose="02020603050405020304" pitchFamily="18" charset="0"/>
              </a:endParaRPr>
            </a:p>
            <a:p>
              <a:pPr indent="1066800"/>
              <a:r>
                <a:rPr lang="en-US" altLang="zh-CN" sz="1200" kern="10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mg</a:t>
              </a:r>
              <a:r>
                <a:rPr lang="en-US" altLang="zh-CN" sz="12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:, col+1 : </a:t>
              </a:r>
              <a:r>
                <a:rPr lang="en-US" altLang="zh-CN" sz="1200" kern="10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ol+col_add</a:t>
              </a:r>
              <a:r>
                <a:rPr lang="en-US" altLang="zh-CN" sz="12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:) = 0</a:t>
              </a:r>
              <a:endParaRPr lang="zh-CN" altLang="zh-CN" sz="1200" kern="100" dirty="0">
                <a:latin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BA1EBFE3-CE06-4D4B-B47C-AA8362CDCF2C}"/>
                </a:ext>
              </a:extLst>
            </p:cNvPr>
            <p:cNvSpPr/>
            <p:nvPr/>
          </p:nvSpPr>
          <p:spPr>
            <a:xfrm>
              <a:off x="1933687" y="4696162"/>
              <a:ext cx="3514218" cy="2129267"/>
            </a:xfrm>
            <a:prstGeom prst="rect">
              <a:avLst/>
            </a:pr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54ADC970-2CD2-4A8D-A043-6A7E54C8B1C7}"/>
                </a:ext>
              </a:extLst>
            </p:cNvPr>
            <p:cNvSpPr/>
            <p:nvPr/>
          </p:nvSpPr>
          <p:spPr>
            <a:xfrm>
              <a:off x="-1218970" y="5482649"/>
              <a:ext cx="338165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1066800" algn="ctr"/>
              <a:r>
                <a:rPr lang="en-US" altLang="zh-CN" sz="1600" kern="1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Paddling algorithm</a:t>
              </a:r>
              <a:endParaRPr lang="zh-CN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77352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图片 25">
            <a:extLst>
              <a:ext uri="{FF2B5EF4-FFF2-40B4-BE49-F238E27FC236}">
                <a16:creationId xmlns:a16="http://schemas.microsoft.com/office/drawing/2014/main" id="{225E2084-1D1B-42B3-9BC1-48B0C2C7254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PencilGrayscale trans="72000" pencilSize="6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0924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7" name="矩形 26">
            <a:extLst>
              <a:ext uri="{FF2B5EF4-FFF2-40B4-BE49-F238E27FC236}">
                <a16:creationId xmlns:a16="http://schemas.microsoft.com/office/drawing/2014/main" id="{571C6090-E571-4BEE-B3F2-9571E0BA1DE9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91EB42D8-BC9D-4CDE-B302-89BA30A05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BB8F404-4D68-4CF1-A1D1-4545FFCFAAD6}" type="slidenum">
              <a:rPr lang="zh-CN" altLang="en-US" b="1" smtClean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/>
              <a:t>7</a:t>
            </a:fld>
            <a:endParaRPr lang="zh-CN" altLang="en-US" b="1" dirty="0">
              <a:solidFill>
                <a:schemeClr val="bg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id="{99375DF6-9A1F-49B6-B0F9-EFCFD51ACCE0}"/>
              </a:ext>
            </a:extLst>
          </p:cNvPr>
          <p:cNvSpPr/>
          <p:nvPr/>
        </p:nvSpPr>
        <p:spPr>
          <a:xfrm>
            <a:off x="1198458" y="407011"/>
            <a:ext cx="5072640" cy="625461"/>
          </a:xfrm>
          <a:custGeom>
            <a:avLst/>
            <a:gdLst>
              <a:gd name="connsiteX0" fmla="*/ 58336 w 3619727"/>
              <a:gd name="connsiteY0" fmla="*/ 0 h 625461"/>
              <a:gd name="connsiteX1" fmla="*/ 3306997 w 3619727"/>
              <a:gd name="connsiteY1" fmla="*/ 0 h 625461"/>
              <a:gd name="connsiteX2" fmla="*/ 3619727 w 3619727"/>
              <a:gd name="connsiteY2" fmla="*/ 312731 h 625461"/>
              <a:gd name="connsiteX3" fmla="*/ 3306997 w 3619727"/>
              <a:gd name="connsiteY3" fmla="*/ 625461 h 625461"/>
              <a:gd name="connsiteX4" fmla="*/ 0 w 3619727"/>
              <a:gd name="connsiteY4" fmla="*/ 625461 h 625461"/>
              <a:gd name="connsiteX5" fmla="*/ 19476 w 3619727"/>
              <a:gd name="connsiteY5" fmla="*/ 601855 h 625461"/>
              <a:gd name="connsiteX6" fmla="*/ 122331 w 3619727"/>
              <a:gd name="connsiteY6" fmla="*/ 265131 h 625461"/>
              <a:gd name="connsiteX7" fmla="*/ 75003 w 3619727"/>
              <a:gd name="connsiteY7" fmla="*/ 30708 h 6254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619727" h="625461">
                <a:moveTo>
                  <a:pt x="58336" y="0"/>
                </a:moveTo>
                <a:lnTo>
                  <a:pt x="3306997" y="0"/>
                </a:lnTo>
                <a:lnTo>
                  <a:pt x="3619727" y="312731"/>
                </a:lnTo>
                <a:lnTo>
                  <a:pt x="3306997" y="625461"/>
                </a:lnTo>
                <a:lnTo>
                  <a:pt x="0" y="625461"/>
                </a:lnTo>
                <a:lnTo>
                  <a:pt x="19476" y="601855"/>
                </a:lnTo>
                <a:cubicBezTo>
                  <a:pt x="84413" y="505735"/>
                  <a:pt x="122331" y="389861"/>
                  <a:pt x="122331" y="265131"/>
                </a:cubicBezTo>
                <a:cubicBezTo>
                  <a:pt x="122331" y="181978"/>
                  <a:pt x="105479" y="102760"/>
                  <a:pt x="75003" y="30708"/>
                </a:cubicBezTo>
                <a:close/>
              </a:path>
            </a:pathLst>
          </a:custGeom>
          <a:solidFill>
            <a:srgbClr val="5B2E7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3657F604-4CAF-4B7D-83EF-0F7F3ABC7130}"/>
              </a:ext>
            </a:extLst>
          </p:cNvPr>
          <p:cNvSpPr/>
          <p:nvPr/>
        </p:nvSpPr>
        <p:spPr>
          <a:xfrm>
            <a:off x="1449313" y="488909"/>
            <a:ext cx="45709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roblem Analysis &amp; Modeling</a:t>
            </a:r>
            <a:endParaRPr lang="zh-CN" altLang="en-US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51FFA513-D066-4AE1-B134-19E2854AB14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371" y="248726"/>
            <a:ext cx="946332" cy="942030"/>
          </a:xfrm>
          <a:prstGeom prst="rect">
            <a:avLst/>
          </a:prstGeom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54358733-7702-4803-AE20-50E631E291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944" y="235146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344058A-04DF-4272-B589-90D9A2F057D7}"/>
              </a:ext>
            </a:extLst>
          </p:cNvPr>
          <p:cNvSpPr txBox="1"/>
          <p:nvPr/>
        </p:nvSpPr>
        <p:spPr>
          <a:xfrm>
            <a:off x="471856" y="1366934"/>
            <a:ext cx="65592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5C2F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asic model: Spatial Difference Model</a:t>
            </a:r>
            <a:endParaRPr lang="zh-CN" altLang="en-US" sz="2400" b="1" dirty="0">
              <a:solidFill>
                <a:srgbClr val="5C2F7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6084F4BE-C0FD-4E46-9D31-A159FEDE90F3}"/>
              </a:ext>
            </a:extLst>
          </p:cNvPr>
          <p:cNvGrpSpPr/>
          <p:nvPr/>
        </p:nvGrpSpPr>
        <p:grpSpPr>
          <a:xfrm>
            <a:off x="-405586" y="2016671"/>
            <a:ext cx="4423809" cy="4298495"/>
            <a:chOff x="-405586" y="2016671"/>
            <a:chExt cx="4423809" cy="4298495"/>
          </a:xfrm>
        </p:grpSpPr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12BC3CA3-AA0F-4A9E-8BD9-042B2F0D7F12}"/>
                </a:ext>
              </a:extLst>
            </p:cNvPr>
            <p:cNvPicPr/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1856" y="2016671"/>
              <a:ext cx="3018962" cy="3824046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3B8FA5C8-F374-4047-8508-4D8E3092DC2C}"/>
                </a:ext>
              </a:extLst>
            </p:cNvPr>
            <p:cNvSpPr/>
            <p:nvPr/>
          </p:nvSpPr>
          <p:spPr>
            <a:xfrm>
              <a:off x="-405586" y="6007389"/>
              <a:ext cx="4423809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1066800"/>
              <a:r>
                <a:rPr lang="en-US" altLang="zh-CN" sz="1400" kern="1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Working principle of multi-camera</a:t>
              </a:r>
              <a:endParaRPr lang="zh-CN" altLang="zh-CN" sz="1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71630D83-F003-44E1-9B8A-4D65291BDDF7}"/>
              </a:ext>
            </a:extLst>
          </p:cNvPr>
          <p:cNvGrpSpPr/>
          <p:nvPr/>
        </p:nvGrpSpPr>
        <p:grpSpPr>
          <a:xfrm>
            <a:off x="2557680" y="2179542"/>
            <a:ext cx="4985357" cy="3697489"/>
            <a:chOff x="2557680" y="2179542"/>
            <a:chExt cx="4985357" cy="3697489"/>
          </a:xfrm>
        </p:grpSpPr>
        <p:graphicFrame>
          <p:nvGraphicFramePr>
            <p:cNvPr id="3" name="对象 2">
              <a:extLst>
                <a:ext uri="{FF2B5EF4-FFF2-40B4-BE49-F238E27FC236}">
                  <a16:creationId xmlns:a16="http://schemas.microsoft.com/office/drawing/2014/main" id="{A7E19156-E359-40F6-86A8-FC03CD748D1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8940592"/>
                </p:ext>
              </p:extLst>
            </p:nvPr>
          </p:nvGraphicFramePr>
          <p:xfrm>
            <a:off x="3857470" y="2632472"/>
            <a:ext cx="3685567" cy="3244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8" name="Equation" r:id="rId8" imgW="3340100" imgH="2946400" progId="Equation.DSMT4">
                    <p:embed/>
                  </p:oleObj>
                </mc:Choice>
                <mc:Fallback>
                  <p:oleObj name="Equation" r:id="rId8" imgW="3340100" imgH="29464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7470" y="2632472"/>
                          <a:ext cx="3685567" cy="324455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68BB2F89-0E13-4CA6-BF56-0DA1009892A8}"/>
                </a:ext>
              </a:extLst>
            </p:cNvPr>
            <p:cNvSpPr/>
            <p:nvPr/>
          </p:nvSpPr>
          <p:spPr>
            <a:xfrm>
              <a:off x="2557680" y="2179542"/>
              <a:ext cx="4423809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1066800"/>
              <a:r>
                <a:rPr lang="en-US" altLang="zh-CN" sz="1600" b="1" kern="1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Optimization model:</a:t>
              </a:r>
              <a:endParaRPr lang="zh-CN" altLang="zh-CN" sz="1600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矩形 3">
            <a:extLst>
              <a:ext uri="{FF2B5EF4-FFF2-40B4-BE49-F238E27FC236}">
                <a16:creationId xmlns:a16="http://schemas.microsoft.com/office/drawing/2014/main" id="{FB81C9C7-4006-468B-B520-DD84EFF08525}"/>
              </a:ext>
            </a:extLst>
          </p:cNvPr>
          <p:cNvSpPr/>
          <p:nvPr/>
        </p:nvSpPr>
        <p:spPr>
          <a:xfrm>
            <a:off x="4815160" y="2632472"/>
            <a:ext cx="1541252" cy="47471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CABC11CD-6ABA-4C88-BCE8-19977FF1B8AA}"/>
              </a:ext>
            </a:extLst>
          </p:cNvPr>
          <p:cNvSpPr/>
          <p:nvPr/>
        </p:nvSpPr>
        <p:spPr>
          <a:xfrm>
            <a:off x="7871332" y="4358206"/>
            <a:ext cx="4009985" cy="16210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20000"/>
              </a:lnSpc>
              <a:buFont typeface="Wingdings" panose="05000000000000000000" pitchFamily="2" charset="2"/>
              <a:buChar char="u"/>
            </a:pPr>
            <a:r>
              <a:rPr lang="en-US" altLang="zh-CN" sz="1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lculate the differences between surrounding images with the center image in frame 1;</a:t>
            </a:r>
          </a:p>
          <a:p>
            <a:pPr marL="285750" indent="-285750" algn="just">
              <a:lnSpc>
                <a:spcPct val="120000"/>
              </a:lnSpc>
              <a:buFont typeface="Wingdings" panose="05000000000000000000" pitchFamily="2" charset="2"/>
              <a:buChar char="u"/>
            </a:pPr>
            <a:r>
              <a:rPr lang="en-US" altLang="zh-CN" sz="1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d the differences to the corresponding images in frame 2;</a:t>
            </a:r>
          </a:p>
          <a:p>
            <a:pPr marL="285750" indent="-285750" algn="just">
              <a:lnSpc>
                <a:spcPct val="120000"/>
              </a:lnSpc>
              <a:buFont typeface="Wingdings" panose="05000000000000000000" pitchFamily="2" charset="2"/>
              <a:buChar char="u"/>
            </a:pPr>
            <a:r>
              <a:rPr lang="en-US" altLang="zh-CN" sz="1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ptimize the sum of </a:t>
            </a:r>
            <a:r>
              <a:rPr lang="en-US" altLang="zh-CN" sz="1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robenius</a:t>
            </a:r>
            <a:r>
              <a:rPr lang="en-US" altLang="zh-CN" sz="1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– norm distance of predicted image and images above. </a:t>
            </a:r>
            <a:endParaRPr lang="zh-CN" altLang="zh-CN" sz="1400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77748C20-26FC-459B-8210-361D6C2F14DE}"/>
              </a:ext>
            </a:extLst>
          </p:cNvPr>
          <p:cNvGrpSpPr/>
          <p:nvPr/>
        </p:nvGrpSpPr>
        <p:grpSpPr>
          <a:xfrm>
            <a:off x="7655515" y="394389"/>
            <a:ext cx="4423809" cy="3507861"/>
            <a:chOff x="7655515" y="394389"/>
            <a:chExt cx="4423809" cy="3507861"/>
          </a:xfrm>
        </p:grpSpPr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4EC6446E-6672-4B97-A883-1925D8A2ECF8}"/>
                </a:ext>
              </a:extLst>
            </p:cNvPr>
            <p:cNvPicPr/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88408" y="394389"/>
              <a:ext cx="4158221" cy="3244563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31A479AB-22DD-40DA-BB04-82F23463BB6F}"/>
                </a:ext>
              </a:extLst>
            </p:cNvPr>
            <p:cNvSpPr/>
            <p:nvPr/>
          </p:nvSpPr>
          <p:spPr>
            <a:xfrm>
              <a:off x="7655515" y="3594473"/>
              <a:ext cx="4423809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1066800"/>
              <a:r>
                <a:rPr lang="en-US" altLang="zh-CN" sz="1400" kern="1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he principle of basic model</a:t>
              </a:r>
              <a:endParaRPr lang="zh-CN" altLang="zh-CN" sz="1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71843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图片 25">
            <a:extLst>
              <a:ext uri="{FF2B5EF4-FFF2-40B4-BE49-F238E27FC236}">
                <a16:creationId xmlns:a16="http://schemas.microsoft.com/office/drawing/2014/main" id="{225E2084-1D1B-42B3-9BC1-48B0C2C7254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encilGrayscale trans="72000" pencilSize="6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0924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7" name="矩形 26">
            <a:extLst>
              <a:ext uri="{FF2B5EF4-FFF2-40B4-BE49-F238E27FC236}">
                <a16:creationId xmlns:a16="http://schemas.microsoft.com/office/drawing/2014/main" id="{571C6090-E571-4BEE-B3F2-9571E0BA1DE9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91EB42D8-BC9D-4CDE-B302-89BA30A05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BB8F404-4D68-4CF1-A1D1-4545FFCFAAD6}" type="slidenum">
              <a:rPr lang="zh-CN" altLang="en-US" b="1" smtClean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/>
              <a:t>8</a:t>
            </a:fld>
            <a:endParaRPr lang="zh-CN" altLang="en-US" b="1" dirty="0">
              <a:solidFill>
                <a:schemeClr val="bg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id="{99375DF6-9A1F-49B6-B0F9-EFCFD51ACCE0}"/>
              </a:ext>
            </a:extLst>
          </p:cNvPr>
          <p:cNvSpPr/>
          <p:nvPr/>
        </p:nvSpPr>
        <p:spPr>
          <a:xfrm>
            <a:off x="1198458" y="407011"/>
            <a:ext cx="5072640" cy="625461"/>
          </a:xfrm>
          <a:custGeom>
            <a:avLst/>
            <a:gdLst>
              <a:gd name="connsiteX0" fmla="*/ 58336 w 3619727"/>
              <a:gd name="connsiteY0" fmla="*/ 0 h 625461"/>
              <a:gd name="connsiteX1" fmla="*/ 3306997 w 3619727"/>
              <a:gd name="connsiteY1" fmla="*/ 0 h 625461"/>
              <a:gd name="connsiteX2" fmla="*/ 3619727 w 3619727"/>
              <a:gd name="connsiteY2" fmla="*/ 312731 h 625461"/>
              <a:gd name="connsiteX3" fmla="*/ 3306997 w 3619727"/>
              <a:gd name="connsiteY3" fmla="*/ 625461 h 625461"/>
              <a:gd name="connsiteX4" fmla="*/ 0 w 3619727"/>
              <a:gd name="connsiteY4" fmla="*/ 625461 h 625461"/>
              <a:gd name="connsiteX5" fmla="*/ 19476 w 3619727"/>
              <a:gd name="connsiteY5" fmla="*/ 601855 h 625461"/>
              <a:gd name="connsiteX6" fmla="*/ 122331 w 3619727"/>
              <a:gd name="connsiteY6" fmla="*/ 265131 h 625461"/>
              <a:gd name="connsiteX7" fmla="*/ 75003 w 3619727"/>
              <a:gd name="connsiteY7" fmla="*/ 30708 h 6254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619727" h="625461">
                <a:moveTo>
                  <a:pt x="58336" y="0"/>
                </a:moveTo>
                <a:lnTo>
                  <a:pt x="3306997" y="0"/>
                </a:lnTo>
                <a:lnTo>
                  <a:pt x="3619727" y="312731"/>
                </a:lnTo>
                <a:lnTo>
                  <a:pt x="3306997" y="625461"/>
                </a:lnTo>
                <a:lnTo>
                  <a:pt x="0" y="625461"/>
                </a:lnTo>
                <a:lnTo>
                  <a:pt x="19476" y="601855"/>
                </a:lnTo>
                <a:cubicBezTo>
                  <a:pt x="84413" y="505735"/>
                  <a:pt x="122331" y="389861"/>
                  <a:pt x="122331" y="265131"/>
                </a:cubicBezTo>
                <a:cubicBezTo>
                  <a:pt x="122331" y="181978"/>
                  <a:pt x="105479" y="102760"/>
                  <a:pt x="75003" y="30708"/>
                </a:cubicBezTo>
                <a:close/>
              </a:path>
            </a:pathLst>
          </a:custGeom>
          <a:solidFill>
            <a:srgbClr val="5B2E7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3657F604-4CAF-4B7D-83EF-0F7F3ABC7130}"/>
              </a:ext>
            </a:extLst>
          </p:cNvPr>
          <p:cNvSpPr/>
          <p:nvPr/>
        </p:nvSpPr>
        <p:spPr>
          <a:xfrm>
            <a:off x="1449313" y="488909"/>
            <a:ext cx="45709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roblem Analysis &amp; Modeling</a:t>
            </a:r>
            <a:endParaRPr lang="zh-CN" altLang="en-US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51FFA513-D066-4AE1-B134-19E2854AB14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371" y="248726"/>
            <a:ext cx="946332" cy="942030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4D0A665B-ADCF-4656-8BD2-64C1B25475B5}"/>
              </a:ext>
            </a:extLst>
          </p:cNvPr>
          <p:cNvSpPr txBox="1"/>
          <p:nvPr/>
        </p:nvSpPr>
        <p:spPr>
          <a:xfrm>
            <a:off x="471856" y="1366934"/>
            <a:ext cx="65592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5C2F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asic model: Spatial Difference Model</a:t>
            </a:r>
            <a:endParaRPr lang="zh-CN" altLang="en-US" sz="2400" b="1" dirty="0">
              <a:solidFill>
                <a:srgbClr val="5C2F7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B3542761-02DF-46F7-91FF-448D9710EF92}"/>
              </a:ext>
            </a:extLst>
          </p:cNvPr>
          <p:cNvGrpSpPr/>
          <p:nvPr/>
        </p:nvGrpSpPr>
        <p:grpSpPr>
          <a:xfrm>
            <a:off x="539988" y="1946066"/>
            <a:ext cx="4838735" cy="2227921"/>
            <a:chOff x="539988" y="1946066"/>
            <a:chExt cx="4838735" cy="2227921"/>
          </a:xfrm>
        </p:grpSpPr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81E5978B-6413-4E4A-9073-937CA1EADEB9}"/>
                </a:ext>
              </a:extLst>
            </p:cNvPr>
            <p:cNvPicPr/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73" t="14100" r="493" b="15082"/>
            <a:stretch/>
          </p:blipFill>
          <p:spPr bwMode="auto">
            <a:xfrm>
              <a:off x="539988" y="1946066"/>
              <a:ext cx="4838735" cy="1942641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CD6D5506-C7C7-4F57-9855-EC0D8BC59250}"/>
                </a:ext>
              </a:extLst>
            </p:cNvPr>
            <p:cNvSpPr/>
            <p:nvPr/>
          </p:nvSpPr>
          <p:spPr>
            <a:xfrm>
              <a:off x="1106068" y="3896988"/>
              <a:ext cx="3381652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1066800"/>
              <a:r>
                <a:rPr lang="en-US" altLang="zh-CN" sz="1200" kern="100" dirty="0" err="1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NagoyaDataLeading</a:t>
              </a:r>
              <a:endParaRPr lang="zh-CN" altLang="zh-CN" sz="1200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5C15C93A-AF16-4504-AAD4-9D35DBDF5E4A}"/>
              </a:ext>
            </a:extLst>
          </p:cNvPr>
          <p:cNvGrpSpPr/>
          <p:nvPr/>
        </p:nvGrpSpPr>
        <p:grpSpPr>
          <a:xfrm>
            <a:off x="742888" y="4477699"/>
            <a:ext cx="4432935" cy="2076588"/>
            <a:chOff x="742888" y="4477699"/>
            <a:chExt cx="4432935" cy="2076588"/>
          </a:xfrm>
        </p:grpSpPr>
        <p:pic>
          <p:nvPicPr>
            <p:cNvPr id="20" name="图片 19">
              <a:extLst>
                <a:ext uri="{FF2B5EF4-FFF2-40B4-BE49-F238E27FC236}">
                  <a16:creationId xmlns:a16="http://schemas.microsoft.com/office/drawing/2014/main" id="{FD5E3B3C-B03F-4005-9819-C4B47138093C}"/>
                </a:ext>
              </a:extLst>
            </p:cNvPr>
            <p:cNvPicPr/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933" t="19227" r="6453" b="20529"/>
            <a:stretch/>
          </p:blipFill>
          <p:spPr bwMode="auto">
            <a:xfrm>
              <a:off x="742888" y="4477699"/>
              <a:ext cx="4432935" cy="1799590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0319EFFB-DB68-44C3-916D-3ACFE65C60EC}"/>
                </a:ext>
              </a:extLst>
            </p:cNvPr>
            <p:cNvSpPr/>
            <p:nvPr/>
          </p:nvSpPr>
          <p:spPr>
            <a:xfrm>
              <a:off x="1600716" y="6277288"/>
              <a:ext cx="3381652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1066800"/>
              <a:r>
                <a:rPr lang="en-US" altLang="zh-CN" sz="1200" kern="1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Toys</a:t>
              </a:r>
              <a:endParaRPr lang="zh-CN" altLang="zh-CN" sz="1200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1A939B49-3018-431C-899D-40E90AAA8C92}"/>
              </a:ext>
            </a:extLst>
          </p:cNvPr>
          <p:cNvGrpSpPr/>
          <p:nvPr/>
        </p:nvGrpSpPr>
        <p:grpSpPr>
          <a:xfrm>
            <a:off x="6770172" y="4477699"/>
            <a:ext cx="4509135" cy="2076589"/>
            <a:chOff x="6770172" y="4477699"/>
            <a:chExt cx="4509135" cy="2076589"/>
          </a:xfrm>
        </p:grpSpPr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5D44C206-AD2D-4FA0-9273-F3814102207D}"/>
                </a:ext>
              </a:extLst>
            </p:cNvPr>
            <p:cNvPicPr/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210" t="19227" r="5731" b="20530"/>
            <a:stretch/>
          </p:blipFill>
          <p:spPr bwMode="auto">
            <a:xfrm>
              <a:off x="6770172" y="4477699"/>
              <a:ext cx="4509135" cy="1799590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ED087B17-F26E-4E93-B8A8-478D2A115E79}"/>
                </a:ext>
              </a:extLst>
            </p:cNvPr>
            <p:cNvSpPr/>
            <p:nvPr/>
          </p:nvSpPr>
          <p:spPr>
            <a:xfrm>
              <a:off x="7772400" y="6277289"/>
              <a:ext cx="3381652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1066800"/>
              <a:r>
                <a:rPr lang="en-US" altLang="zh-CN" sz="1200" kern="1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Trees</a:t>
              </a:r>
              <a:endParaRPr lang="zh-CN" altLang="zh-CN" sz="1200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1253EBD6-FDEC-44EA-82B7-B46D567C6C3D}"/>
              </a:ext>
            </a:extLst>
          </p:cNvPr>
          <p:cNvGrpSpPr/>
          <p:nvPr/>
        </p:nvGrpSpPr>
        <p:grpSpPr>
          <a:xfrm>
            <a:off x="6548240" y="2017909"/>
            <a:ext cx="4953000" cy="2075954"/>
            <a:chOff x="6548240" y="2017909"/>
            <a:chExt cx="4953000" cy="2075954"/>
          </a:xfrm>
        </p:grpSpPr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F93FBECC-77D4-49E5-9927-E42E28895F38}"/>
                </a:ext>
              </a:extLst>
            </p:cNvPr>
            <p:cNvPicPr/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372" t="22431" r="6093" b="23093"/>
            <a:stretch/>
          </p:blipFill>
          <p:spPr bwMode="auto">
            <a:xfrm>
              <a:off x="6548240" y="2017909"/>
              <a:ext cx="4953000" cy="1798955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4F73D09A-9F94-4509-AEC3-7CDAFCBC0D1F}"/>
                </a:ext>
              </a:extLst>
            </p:cNvPr>
            <p:cNvSpPr/>
            <p:nvPr/>
          </p:nvSpPr>
          <p:spPr>
            <a:xfrm>
              <a:off x="7704281" y="3816864"/>
              <a:ext cx="3381652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1066800"/>
              <a:r>
                <a:rPr lang="en-US" altLang="zh-CN" sz="1200" kern="1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Boys</a:t>
              </a:r>
              <a:endParaRPr lang="zh-CN" altLang="zh-CN" sz="1200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7A1D46D3-FD47-44C4-A65C-7696ABD83841}"/>
              </a:ext>
            </a:extLst>
          </p:cNvPr>
          <p:cNvGrpSpPr/>
          <p:nvPr/>
        </p:nvGrpSpPr>
        <p:grpSpPr>
          <a:xfrm>
            <a:off x="3159850" y="3629205"/>
            <a:ext cx="3381652" cy="2727145"/>
            <a:chOff x="3159850" y="3629205"/>
            <a:chExt cx="3381652" cy="2727145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72007572-053D-483F-9253-F27EDC8FA5DA}"/>
                </a:ext>
              </a:extLst>
            </p:cNvPr>
            <p:cNvSpPr/>
            <p:nvPr/>
          </p:nvSpPr>
          <p:spPr>
            <a:xfrm>
              <a:off x="3159850" y="4044703"/>
              <a:ext cx="3381652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1066800"/>
              <a:r>
                <a:rPr lang="en-US" altLang="zh-CN" sz="12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Have good results</a:t>
              </a:r>
              <a:endParaRPr lang="zh-CN" altLang="zh-CN" sz="12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277B888A-39BE-47D5-88A2-CD529D069218}"/>
                </a:ext>
              </a:extLst>
            </p:cNvPr>
            <p:cNvSpPr/>
            <p:nvPr/>
          </p:nvSpPr>
          <p:spPr>
            <a:xfrm>
              <a:off x="4881269" y="3629205"/>
              <a:ext cx="589108" cy="276999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3B143FAC-9C0F-4CA4-9F98-D9A4BFE3A0B1}"/>
                </a:ext>
              </a:extLst>
            </p:cNvPr>
            <p:cNvSpPr/>
            <p:nvPr/>
          </p:nvSpPr>
          <p:spPr>
            <a:xfrm>
              <a:off x="4721685" y="6040654"/>
              <a:ext cx="560529" cy="315696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6D60E0B3-AC44-42BF-A2C1-CE91680A4242}"/>
              </a:ext>
            </a:extLst>
          </p:cNvPr>
          <p:cNvGrpSpPr/>
          <p:nvPr/>
        </p:nvGrpSpPr>
        <p:grpSpPr>
          <a:xfrm>
            <a:off x="8900351" y="3593283"/>
            <a:ext cx="3381652" cy="2733178"/>
            <a:chOff x="8900351" y="3593283"/>
            <a:chExt cx="3381652" cy="2733178"/>
          </a:xfrm>
        </p:grpSpPr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A905C914-19D3-4077-B969-64530ED90B93}"/>
                </a:ext>
              </a:extLst>
            </p:cNvPr>
            <p:cNvSpPr/>
            <p:nvPr/>
          </p:nvSpPr>
          <p:spPr>
            <a:xfrm>
              <a:off x="10999033" y="3593283"/>
              <a:ext cx="589108" cy="276999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087B8720-B9B3-43B3-907D-69AA021581ED}"/>
                </a:ext>
              </a:extLst>
            </p:cNvPr>
            <p:cNvSpPr/>
            <p:nvPr/>
          </p:nvSpPr>
          <p:spPr>
            <a:xfrm>
              <a:off x="10790073" y="6049462"/>
              <a:ext cx="589108" cy="276999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E6133E92-77B0-498D-9173-5B6154832B49}"/>
                </a:ext>
              </a:extLst>
            </p:cNvPr>
            <p:cNvSpPr/>
            <p:nvPr/>
          </p:nvSpPr>
          <p:spPr>
            <a:xfrm>
              <a:off x="8900351" y="4049601"/>
              <a:ext cx="3381652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1066800"/>
              <a:r>
                <a:rPr lang="en-US" altLang="zh-CN" sz="12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Have unsatisfactory results</a:t>
              </a:r>
              <a:endParaRPr lang="zh-CN" altLang="zh-CN" sz="12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468D0AD5-7D8D-4185-BAC4-AD55BE5AC8CD}"/>
              </a:ext>
            </a:extLst>
          </p:cNvPr>
          <p:cNvGrpSpPr/>
          <p:nvPr/>
        </p:nvGrpSpPr>
        <p:grpSpPr>
          <a:xfrm>
            <a:off x="9308207" y="2124107"/>
            <a:ext cx="3381652" cy="1025666"/>
            <a:chOff x="9308207" y="2124107"/>
            <a:chExt cx="3381652" cy="1025666"/>
          </a:xfrm>
        </p:grpSpPr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C3EF1263-053E-40C6-9695-5B7F0F648553}"/>
                </a:ext>
              </a:extLst>
            </p:cNvPr>
            <p:cNvSpPr/>
            <p:nvPr/>
          </p:nvSpPr>
          <p:spPr>
            <a:xfrm>
              <a:off x="9783222" y="2370055"/>
              <a:ext cx="585896" cy="4530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C66C955C-3827-4634-AA29-90FC9B5F7972}"/>
                </a:ext>
              </a:extLst>
            </p:cNvPr>
            <p:cNvSpPr/>
            <p:nvPr/>
          </p:nvSpPr>
          <p:spPr>
            <a:xfrm>
              <a:off x="10591177" y="2715123"/>
              <a:ext cx="585896" cy="434650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4CC8C75B-C6FB-468D-B6C4-51DE0AB533C7}"/>
                </a:ext>
              </a:extLst>
            </p:cNvPr>
            <p:cNvSpPr/>
            <p:nvPr/>
          </p:nvSpPr>
          <p:spPr>
            <a:xfrm>
              <a:off x="9308207" y="2124107"/>
              <a:ext cx="3381652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1066800"/>
              <a:r>
                <a:rPr lang="en-US" altLang="zh-CN" sz="12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oving objects distorted</a:t>
              </a:r>
              <a:endParaRPr lang="zh-CN" altLang="zh-CN" sz="12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41527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图片 25">
            <a:extLst>
              <a:ext uri="{FF2B5EF4-FFF2-40B4-BE49-F238E27FC236}">
                <a16:creationId xmlns:a16="http://schemas.microsoft.com/office/drawing/2014/main" id="{225E2084-1D1B-42B3-9BC1-48B0C2C7254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encilGrayscale trans="72000" pencilSize="6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0924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7" name="矩形 26">
            <a:extLst>
              <a:ext uri="{FF2B5EF4-FFF2-40B4-BE49-F238E27FC236}">
                <a16:creationId xmlns:a16="http://schemas.microsoft.com/office/drawing/2014/main" id="{571C6090-E571-4BEE-B3F2-9571E0BA1DE9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91EB42D8-BC9D-4CDE-B302-89BA30A05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BB8F404-4D68-4CF1-A1D1-4545FFCFAAD6}" type="slidenum">
              <a:rPr lang="zh-CN" altLang="en-US" b="1" smtClean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/>
              <a:t>9</a:t>
            </a:fld>
            <a:endParaRPr lang="zh-CN" altLang="en-US" b="1" dirty="0">
              <a:solidFill>
                <a:schemeClr val="bg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id="{99375DF6-9A1F-49B6-B0F9-EFCFD51ACCE0}"/>
              </a:ext>
            </a:extLst>
          </p:cNvPr>
          <p:cNvSpPr/>
          <p:nvPr/>
        </p:nvSpPr>
        <p:spPr>
          <a:xfrm>
            <a:off x="1198458" y="407011"/>
            <a:ext cx="5072640" cy="625461"/>
          </a:xfrm>
          <a:custGeom>
            <a:avLst/>
            <a:gdLst>
              <a:gd name="connsiteX0" fmla="*/ 58336 w 3619727"/>
              <a:gd name="connsiteY0" fmla="*/ 0 h 625461"/>
              <a:gd name="connsiteX1" fmla="*/ 3306997 w 3619727"/>
              <a:gd name="connsiteY1" fmla="*/ 0 h 625461"/>
              <a:gd name="connsiteX2" fmla="*/ 3619727 w 3619727"/>
              <a:gd name="connsiteY2" fmla="*/ 312731 h 625461"/>
              <a:gd name="connsiteX3" fmla="*/ 3306997 w 3619727"/>
              <a:gd name="connsiteY3" fmla="*/ 625461 h 625461"/>
              <a:gd name="connsiteX4" fmla="*/ 0 w 3619727"/>
              <a:gd name="connsiteY4" fmla="*/ 625461 h 625461"/>
              <a:gd name="connsiteX5" fmla="*/ 19476 w 3619727"/>
              <a:gd name="connsiteY5" fmla="*/ 601855 h 625461"/>
              <a:gd name="connsiteX6" fmla="*/ 122331 w 3619727"/>
              <a:gd name="connsiteY6" fmla="*/ 265131 h 625461"/>
              <a:gd name="connsiteX7" fmla="*/ 75003 w 3619727"/>
              <a:gd name="connsiteY7" fmla="*/ 30708 h 6254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619727" h="625461">
                <a:moveTo>
                  <a:pt x="58336" y="0"/>
                </a:moveTo>
                <a:lnTo>
                  <a:pt x="3306997" y="0"/>
                </a:lnTo>
                <a:lnTo>
                  <a:pt x="3619727" y="312731"/>
                </a:lnTo>
                <a:lnTo>
                  <a:pt x="3306997" y="625461"/>
                </a:lnTo>
                <a:lnTo>
                  <a:pt x="0" y="625461"/>
                </a:lnTo>
                <a:lnTo>
                  <a:pt x="19476" y="601855"/>
                </a:lnTo>
                <a:cubicBezTo>
                  <a:pt x="84413" y="505735"/>
                  <a:pt x="122331" y="389861"/>
                  <a:pt x="122331" y="265131"/>
                </a:cubicBezTo>
                <a:cubicBezTo>
                  <a:pt x="122331" y="181978"/>
                  <a:pt x="105479" y="102760"/>
                  <a:pt x="75003" y="30708"/>
                </a:cubicBezTo>
                <a:close/>
              </a:path>
            </a:pathLst>
          </a:custGeom>
          <a:solidFill>
            <a:srgbClr val="5B2E7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3657F604-4CAF-4B7D-83EF-0F7F3ABC7130}"/>
              </a:ext>
            </a:extLst>
          </p:cNvPr>
          <p:cNvSpPr/>
          <p:nvPr/>
        </p:nvSpPr>
        <p:spPr>
          <a:xfrm>
            <a:off x="1449313" y="488909"/>
            <a:ext cx="45709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roblem Analysis &amp; Modeling</a:t>
            </a:r>
            <a:endParaRPr lang="zh-CN" altLang="en-US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51FFA513-D066-4AE1-B134-19E2854AB14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371" y="248726"/>
            <a:ext cx="946332" cy="942030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A2CE65CA-4271-46EC-AD1D-5B0F788F0D9B}"/>
              </a:ext>
            </a:extLst>
          </p:cNvPr>
          <p:cNvSpPr txBox="1"/>
          <p:nvPr/>
        </p:nvSpPr>
        <p:spPr>
          <a:xfrm>
            <a:off x="471856" y="1366934"/>
            <a:ext cx="65592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5C2F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viation Correction</a:t>
            </a:r>
            <a:endParaRPr lang="zh-CN" altLang="en-US" sz="2400" b="1" dirty="0">
              <a:solidFill>
                <a:srgbClr val="5C2F7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536A19B3-FFCE-4B4D-8DBD-EDA5A0E1C721}"/>
              </a:ext>
            </a:extLst>
          </p:cNvPr>
          <p:cNvGrpSpPr/>
          <p:nvPr/>
        </p:nvGrpSpPr>
        <p:grpSpPr>
          <a:xfrm>
            <a:off x="330281" y="2029091"/>
            <a:ext cx="4584620" cy="4119296"/>
            <a:chOff x="330281" y="2029091"/>
            <a:chExt cx="4584620" cy="4119296"/>
          </a:xfrm>
        </p:grpSpPr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3030FF43-F1C3-4435-B373-20D0299CDC54}"/>
                </a:ext>
              </a:extLst>
            </p:cNvPr>
            <p:cNvPicPr/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0281" y="4040889"/>
              <a:ext cx="4584620" cy="131216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09C2A30C-5CD5-47A5-A7D1-223653C9DBBB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128196" y="2029091"/>
              <a:ext cx="2988790" cy="1771616"/>
            </a:xfrm>
            <a:prstGeom prst="rect">
              <a:avLst/>
            </a:prstGeom>
          </p:spPr>
        </p:pic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2745B2EB-910D-40D7-A14B-3166F1E2675F}"/>
                </a:ext>
              </a:extLst>
            </p:cNvPr>
            <p:cNvSpPr txBox="1"/>
            <p:nvPr/>
          </p:nvSpPr>
          <p:spPr>
            <a:xfrm flipH="1">
              <a:off x="1059538" y="5490899"/>
              <a:ext cx="3126106" cy="6574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amera position causes the disparity position of same object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5D804DDE-4BAD-47D9-BE6C-DF301242FA68}"/>
              </a:ext>
            </a:extLst>
          </p:cNvPr>
          <p:cNvGrpSpPr/>
          <p:nvPr/>
        </p:nvGrpSpPr>
        <p:grpSpPr>
          <a:xfrm>
            <a:off x="6020244" y="722457"/>
            <a:ext cx="3215390" cy="2261654"/>
            <a:chOff x="6020244" y="722457"/>
            <a:chExt cx="3215390" cy="2261654"/>
          </a:xfrm>
        </p:grpSpPr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74106441-7E5F-405B-8960-DAF707BED4B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646" b="4288"/>
            <a:stretch/>
          </p:blipFill>
          <p:spPr bwMode="auto">
            <a:xfrm>
              <a:off x="6020244" y="722457"/>
              <a:ext cx="3215390" cy="1980000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EC9A3E46-8551-4579-BDE7-2F9CBE11DBFD}"/>
                </a:ext>
              </a:extLst>
            </p:cNvPr>
            <p:cNvSpPr txBox="1"/>
            <p:nvPr/>
          </p:nvSpPr>
          <p:spPr>
            <a:xfrm flipH="1">
              <a:off x="6024658" y="2689543"/>
              <a:ext cx="3126106" cy="2945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en-US" altLang="zh-CN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canning for deviation</a:t>
              </a:r>
              <a:endParaRPr lang="zh-CN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558F63B5-C685-496D-9F68-D0F421F13730}"/>
              </a:ext>
            </a:extLst>
          </p:cNvPr>
          <p:cNvGrpSpPr/>
          <p:nvPr/>
        </p:nvGrpSpPr>
        <p:grpSpPr>
          <a:xfrm>
            <a:off x="5424551" y="3418340"/>
            <a:ext cx="3945331" cy="3114222"/>
            <a:chOff x="5424551" y="3418340"/>
            <a:chExt cx="3945331" cy="3114222"/>
          </a:xfrm>
        </p:grpSpPr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7D32325F-4E89-432A-8F83-41ADA539A84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058" b="1295"/>
            <a:stretch/>
          </p:blipFill>
          <p:spPr bwMode="auto">
            <a:xfrm>
              <a:off x="5424551" y="3418340"/>
              <a:ext cx="3945331" cy="2714400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F2B80DF2-201E-483F-8270-B2D534252148}"/>
                </a:ext>
              </a:extLst>
            </p:cNvPr>
            <p:cNvSpPr txBox="1"/>
            <p:nvPr/>
          </p:nvSpPr>
          <p:spPr>
            <a:xfrm flipH="1">
              <a:off x="5834163" y="6237994"/>
              <a:ext cx="3126106" cy="2945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en-US" altLang="zh-CN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rrection schematic diagram</a:t>
              </a:r>
              <a:endParaRPr lang="zh-CN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3" name="文本框 22">
            <a:extLst>
              <a:ext uri="{FF2B5EF4-FFF2-40B4-BE49-F238E27FC236}">
                <a16:creationId xmlns:a16="http://schemas.microsoft.com/office/drawing/2014/main" id="{5218B624-678F-4A58-8BE9-5F41B55736A3}"/>
              </a:ext>
            </a:extLst>
          </p:cNvPr>
          <p:cNvSpPr txBox="1"/>
          <p:nvPr/>
        </p:nvSpPr>
        <p:spPr>
          <a:xfrm flipH="1">
            <a:off x="9302758" y="1010779"/>
            <a:ext cx="2822118" cy="1751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ing the difference between reference and scanning tape.</a:t>
            </a:r>
          </a:p>
          <a:p>
            <a:pPr marL="285750" indent="-285750"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ing the sum of the absolute values of the elements in each diff matrix.</a:t>
            </a:r>
          </a:p>
          <a:p>
            <a:pPr marL="285750" indent="-285750"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tep with </a:t>
            </a:r>
            <a:r>
              <a:rPr lang="en-US" altLang="zh-CN" sz="13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imum</a:t>
            </a:r>
            <a:r>
              <a:rPr lang="en-US" altLang="zh-CN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m is assumed as the deviation.</a:t>
            </a:r>
            <a:endParaRPr lang="zh-CN" altLang="en-US" sz="1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00C463C3-4E01-43BC-9612-3E748660CAF9}"/>
              </a:ext>
            </a:extLst>
          </p:cNvPr>
          <p:cNvSpPr txBox="1"/>
          <p:nvPr/>
        </p:nvSpPr>
        <p:spPr>
          <a:xfrm flipH="1">
            <a:off x="9302758" y="3841289"/>
            <a:ext cx="2822118" cy="15117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carding the pixels which are at the deviated rows or columns.</a:t>
            </a:r>
          </a:p>
          <a:p>
            <a:pPr marL="285750" indent="-285750"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est of pixels are shifted in the deviation direction.</a:t>
            </a:r>
          </a:p>
          <a:p>
            <a:pPr marL="285750" indent="-285750"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 the pixels in the center image to complete the rows or column</a:t>
            </a:r>
            <a:endParaRPr lang="zh-CN" altLang="en-US" sz="1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60D994E4-EFA9-487E-B349-5912E8E0EC4C}"/>
              </a:ext>
            </a:extLst>
          </p:cNvPr>
          <p:cNvSpPr txBox="1"/>
          <p:nvPr/>
        </p:nvSpPr>
        <p:spPr>
          <a:xfrm flipH="1">
            <a:off x="9302758" y="5409439"/>
            <a:ext cx="2581275" cy="7915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13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 for the correction images in frame 2, we use the center image in frame 1 to complete them.</a:t>
            </a:r>
            <a:endParaRPr lang="zh-CN" altLang="en-US" sz="13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4138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26</TotalTime>
  <Words>1264</Words>
  <Application>Microsoft Office PowerPoint</Application>
  <PresentationFormat>宽屏</PresentationFormat>
  <Paragraphs>271</Paragraphs>
  <Slides>18</Slides>
  <Notes>18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29" baseType="lpstr">
      <vt:lpstr>Batang</vt:lpstr>
      <vt:lpstr>等线</vt:lpstr>
      <vt:lpstr>等线 Light</vt:lpstr>
      <vt:lpstr>微软雅黑</vt:lpstr>
      <vt:lpstr>微软雅黑 Light</vt:lpstr>
      <vt:lpstr>Arial</vt:lpstr>
      <vt:lpstr>Calibri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ang Jackie</dc:creator>
  <cp:lastModifiedBy>AuYeung Kenneth</cp:lastModifiedBy>
  <cp:revision>64</cp:revision>
  <dcterms:created xsi:type="dcterms:W3CDTF">2019-12-20T14:23:24Z</dcterms:created>
  <dcterms:modified xsi:type="dcterms:W3CDTF">2019-12-21T14:16:33Z</dcterms:modified>
</cp:coreProperties>
</file>